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9ACA6D8" w14:textId="77777777" w:rsidR="001659DF" w:rsidRDefault="00841043">
      <w:pPr>
        <w:pStyle w:val="SectHead"/>
        <w:spacing w:after="120"/>
      </w:pPr>
      <w:bookmarkStart w:id="0" w:name="_GoBack"/>
      <w:bookmarkEnd w:id="0"/>
      <w:r>
        <w:t>ACE Examination 2016</w:t>
      </w:r>
    </w:p>
    <w:p w14:paraId="7F898541" w14:textId="77777777" w:rsidR="001659DF" w:rsidRDefault="001659DF">
      <w:pPr>
        <w:pStyle w:val="SectHead"/>
      </w:pPr>
      <w:r>
        <w:t>Year 9 Mathematics Half Yearly Examination</w:t>
      </w:r>
    </w:p>
    <w:p w14:paraId="59CA182E" w14:textId="77777777" w:rsidR="001659DF" w:rsidRDefault="001659DF">
      <w:pPr>
        <w:pStyle w:val="SectHead"/>
      </w:pPr>
      <w:r>
        <w:t>Worked solutions and marking guidelines</w:t>
      </w:r>
    </w:p>
    <w:p w14:paraId="390E896F" w14:textId="77777777" w:rsidR="001659DF" w:rsidRDefault="001659DF"/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6804"/>
        <w:gridCol w:w="1487"/>
      </w:tblGrid>
      <w:tr w:rsidR="001659DF" w14:paraId="1138F708" w14:textId="77777777">
        <w:tc>
          <w:tcPr>
            <w:tcW w:w="9000" w:type="dxa"/>
            <w:gridSpan w:val="3"/>
          </w:tcPr>
          <w:p w14:paraId="7DBB304D" w14:textId="77777777" w:rsidR="001659DF" w:rsidRDefault="001659DF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t>Section 1</w:t>
            </w:r>
          </w:p>
        </w:tc>
      </w:tr>
      <w:tr w:rsidR="001659DF" w14:paraId="1D89A325" w14:textId="77777777" w:rsidTr="001A265F">
        <w:tc>
          <w:tcPr>
            <w:tcW w:w="709" w:type="dxa"/>
          </w:tcPr>
          <w:p w14:paraId="5169A786" w14:textId="77777777" w:rsidR="001659DF" w:rsidRDefault="001659DF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804" w:type="dxa"/>
          </w:tcPr>
          <w:p w14:paraId="5D4CB3AB" w14:textId="77777777" w:rsidR="001659DF" w:rsidRDefault="001659DF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1487" w:type="dxa"/>
          </w:tcPr>
          <w:p w14:paraId="629587DA" w14:textId="77777777" w:rsidR="001659DF" w:rsidRDefault="001659DF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E01A88" w14:paraId="0E6D0C25" w14:textId="77777777" w:rsidTr="00CC0C23">
        <w:trPr>
          <w:trHeight w:val="577"/>
        </w:trPr>
        <w:tc>
          <w:tcPr>
            <w:tcW w:w="709" w:type="dxa"/>
            <w:vAlign w:val="center"/>
          </w:tcPr>
          <w:p w14:paraId="444479F7" w14:textId="77777777" w:rsidR="00E01A88" w:rsidRDefault="00E01A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bookmarkStart w:id="1" w:name="MTBlankEqn"/>
        <w:tc>
          <w:tcPr>
            <w:tcW w:w="6804" w:type="dxa"/>
            <w:vAlign w:val="center"/>
          </w:tcPr>
          <w:p w14:paraId="1207C310" w14:textId="6C29003D" w:rsidR="00E01A88" w:rsidRDefault="004B0900" w:rsidP="004B0900">
            <w:pPr>
              <w:pStyle w:val="Criteriapoint"/>
              <w:numPr>
                <w:ilvl w:val="0"/>
                <w:numId w:val="0"/>
              </w:numPr>
            </w:pPr>
            <w:r w:rsidRPr="004B0900">
              <w:rPr>
                <w:position w:val="-6"/>
              </w:rPr>
              <w:object w:dxaOrig="2380" w:dyaOrig="279" w14:anchorId="1E1036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4" type="#_x0000_t75" style="width:119.25pt;height:14.25pt" o:ole="">
                  <v:imagedata r:id="rId7" o:title=""/>
                </v:shape>
                <o:OLEObject Type="Embed" ProgID="Equation.DSMT4" ShapeID="_x0000_i1104" DrawAspect="Content" ObjectID="_1515073179" r:id="rId8"/>
              </w:object>
            </w:r>
            <w:bookmarkEnd w:id="1"/>
          </w:p>
        </w:tc>
        <w:tc>
          <w:tcPr>
            <w:tcW w:w="1487" w:type="dxa"/>
            <w:vAlign w:val="center"/>
          </w:tcPr>
          <w:p w14:paraId="4ED2F77B" w14:textId="6E56CA34" w:rsidR="00E01A88" w:rsidRDefault="00E01A88" w:rsidP="00DE595F">
            <w:pPr>
              <w:jc w:val="center"/>
            </w:pPr>
            <w:r>
              <w:t>1 Mark: C</w:t>
            </w:r>
          </w:p>
        </w:tc>
      </w:tr>
      <w:tr w:rsidR="0067710F" w14:paraId="01BFD89C" w14:textId="77777777" w:rsidTr="001A265F">
        <w:tc>
          <w:tcPr>
            <w:tcW w:w="709" w:type="dxa"/>
            <w:vAlign w:val="center"/>
          </w:tcPr>
          <w:p w14:paraId="08778E7C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04" w:type="dxa"/>
          </w:tcPr>
          <w:p w14:paraId="61966A67" w14:textId="45A0F0DF" w:rsidR="0067710F" w:rsidRDefault="004B0900" w:rsidP="00CC1607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0900">
              <w:rPr>
                <w:position w:val="-6"/>
              </w:rPr>
              <w:object w:dxaOrig="760" w:dyaOrig="320" w14:anchorId="4A392E05">
                <v:shape id="_x0000_i1110" type="#_x0000_t75" style="width:38.25pt;height:15.75pt" o:ole="">
                  <v:imagedata r:id="rId9" o:title=""/>
                </v:shape>
                <o:OLEObject Type="Embed" ProgID="Equation.DSMT4" ShapeID="_x0000_i1110" DrawAspect="Content" ObjectID="_1515073180" r:id="rId10"/>
              </w:object>
            </w:r>
          </w:p>
          <w:p w14:paraId="627CDF7C" w14:textId="6AED9D14" w:rsidR="0067710F" w:rsidRDefault="0067710F" w:rsidP="00CC1607">
            <w:pPr>
              <w:tabs>
                <w:tab w:val="left" w:pos="2810"/>
                <w:tab w:val="left" w:pos="9540"/>
              </w:tabs>
              <w:spacing w:before="60" w:after="60"/>
              <w:rPr>
                <w:lang w:eastAsia="en-AU"/>
              </w:rPr>
            </w:pPr>
            <w:r>
              <w:t xml:space="preserve">A: </w:t>
            </w:r>
            <w:r w:rsidR="004B0900" w:rsidRPr="004B0900">
              <w:rPr>
                <w:position w:val="-6"/>
              </w:rPr>
              <w:object w:dxaOrig="740" w:dyaOrig="320" w14:anchorId="2FDE930A">
                <v:shape id="_x0000_i1115" type="#_x0000_t75" style="width:36.75pt;height:15.75pt" o:ole="">
                  <v:imagedata r:id="rId11" o:title=""/>
                </v:shape>
                <o:OLEObject Type="Embed" ProgID="Equation.DSMT4" ShapeID="_x0000_i1115" DrawAspect="Content" ObjectID="_1515073181" r:id="rId12"/>
              </w:object>
            </w:r>
            <w:r>
              <w:rPr>
                <w:lang w:eastAsia="en-AU"/>
              </w:rPr>
              <w:t xml:space="preserve">     </w:t>
            </w:r>
            <w:r>
              <w:t xml:space="preserve">B: </w:t>
            </w:r>
            <w:r w:rsidR="004B0900" w:rsidRPr="004B0900">
              <w:rPr>
                <w:position w:val="-6"/>
              </w:rPr>
              <w:object w:dxaOrig="780" w:dyaOrig="320" w14:anchorId="4AA11E2B">
                <v:shape id="_x0000_i1120" type="#_x0000_t75" style="width:39pt;height:15.75pt" o:ole="">
                  <v:imagedata r:id="rId13" o:title=""/>
                </v:shape>
                <o:OLEObject Type="Embed" ProgID="Equation.DSMT4" ShapeID="_x0000_i1120" DrawAspect="Content" ObjectID="_1515073182" r:id="rId14"/>
              </w:object>
            </w:r>
          </w:p>
          <w:p w14:paraId="6DA1D082" w14:textId="44EFA131" w:rsidR="0067710F" w:rsidRDefault="0067710F" w:rsidP="004B0900">
            <w:pPr>
              <w:pStyle w:val="Criteriapoint"/>
              <w:numPr>
                <w:ilvl w:val="0"/>
                <w:numId w:val="0"/>
              </w:numPr>
            </w:pPr>
            <w:r>
              <w:t xml:space="preserve">C: </w:t>
            </w:r>
            <w:r w:rsidR="004B0900" w:rsidRPr="004B0900">
              <w:rPr>
                <w:position w:val="-6"/>
              </w:rPr>
              <w:object w:dxaOrig="740" w:dyaOrig="320" w14:anchorId="6C84A931">
                <v:shape id="_x0000_i1126" type="#_x0000_t75" style="width:36.75pt;height:15.75pt" o:ole="">
                  <v:imagedata r:id="rId15" o:title=""/>
                </v:shape>
                <o:OLEObject Type="Embed" ProgID="Equation.DSMT4" ShapeID="_x0000_i1126" DrawAspect="Content" ObjectID="_1515073183" r:id="rId16"/>
              </w:object>
            </w:r>
            <w:r>
              <w:rPr>
                <w:lang w:eastAsia="en-AU"/>
              </w:rPr>
              <w:t xml:space="preserve">     </w:t>
            </w:r>
            <w:r>
              <w:t xml:space="preserve">D: </w:t>
            </w:r>
            <w:r w:rsidR="004B0900" w:rsidRPr="00025957">
              <w:rPr>
                <w:position w:val="-4"/>
              </w:rPr>
              <w:object w:dxaOrig="820" w:dyaOrig="300" w14:anchorId="35BA5C9D">
                <v:shape id="_x0000_i1134" type="#_x0000_t75" style="width:41.25pt;height:15pt" o:ole="">
                  <v:imagedata r:id="rId17" o:title=""/>
                </v:shape>
                <o:OLEObject Type="Embed" ProgID="Equation.DSMT4" ShapeID="_x0000_i1134" DrawAspect="Content" ObjectID="_1515073184" r:id="rId18"/>
              </w:object>
            </w:r>
          </w:p>
        </w:tc>
        <w:tc>
          <w:tcPr>
            <w:tcW w:w="1487" w:type="dxa"/>
            <w:vAlign w:val="center"/>
          </w:tcPr>
          <w:p w14:paraId="73C90488" w14:textId="5B4B5AB6" w:rsidR="0067710F" w:rsidRDefault="0067710F" w:rsidP="00DE595F">
            <w:pPr>
              <w:jc w:val="center"/>
            </w:pPr>
            <w:r>
              <w:t>1 Mark: B</w:t>
            </w:r>
          </w:p>
        </w:tc>
      </w:tr>
      <w:tr w:rsidR="0067710F" w14:paraId="6E43E650" w14:textId="77777777" w:rsidTr="001A265F">
        <w:tc>
          <w:tcPr>
            <w:tcW w:w="709" w:type="dxa"/>
            <w:vAlign w:val="center"/>
          </w:tcPr>
          <w:p w14:paraId="37E58E3F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04" w:type="dxa"/>
          </w:tcPr>
          <w:p w14:paraId="11593802" w14:textId="072A15B3" w:rsidR="0067710F" w:rsidRDefault="0067710F">
            <w:pPr>
              <w:tabs>
                <w:tab w:val="left" w:pos="9540"/>
              </w:tabs>
              <w:spacing w:before="60" w:after="60"/>
            </w:pPr>
            <w:r>
              <w:t xml:space="preserve">A: </w:t>
            </w:r>
            <w:r w:rsidR="004B0900" w:rsidRPr="004B0900">
              <w:rPr>
                <w:position w:val="-24"/>
              </w:rPr>
              <w:object w:dxaOrig="1620" w:dyaOrig="620" w14:anchorId="0C93C004">
                <v:shape id="_x0000_i1140" type="#_x0000_t75" style="width:81pt;height:30.75pt" o:ole="">
                  <v:imagedata r:id="rId19" o:title=""/>
                </v:shape>
                <o:OLEObject Type="Embed" ProgID="Equation.DSMT4" ShapeID="_x0000_i1140" DrawAspect="Content" ObjectID="_1515073185" r:id="rId20"/>
              </w:object>
            </w:r>
            <w:r>
              <w:t xml:space="preserve">,   B: </w:t>
            </w:r>
            <w:r w:rsidR="004B0900" w:rsidRPr="004B0900">
              <w:rPr>
                <w:position w:val="-24"/>
              </w:rPr>
              <w:object w:dxaOrig="980" w:dyaOrig="620" w14:anchorId="1A234595">
                <v:shape id="_x0000_i1145" type="#_x0000_t75" style="width:48.75pt;height:30.75pt" o:ole="">
                  <v:imagedata r:id="rId21" o:title=""/>
                </v:shape>
                <o:OLEObject Type="Embed" ProgID="Equation.DSMT4" ShapeID="_x0000_i1145" DrawAspect="Content" ObjectID="_1515073186" r:id="rId22"/>
              </w:object>
            </w:r>
            <w:r>
              <w:t>,    C:</w:t>
            </w:r>
            <w:r w:rsidRPr="00970D54">
              <w:t xml:space="preserve"> </w:t>
            </w:r>
            <w:r w:rsidR="004B0900" w:rsidRPr="004B0900">
              <w:rPr>
                <w:position w:val="-6"/>
              </w:rPr>
              <w:object w:dxaOrig="1160" w:dyaOrig="279" w14:anchorId="1ECE23FC">
                <v:shape id="_x0000_i1150" type="#_x0000_t75" style="width:57.75pt;height:14.25pt" o:ole="">
                  <v:imagedata r:id="rId23" o:title=""/>
                </v:shape>
                <o:OLEObject Type="Embed" ProgID="Equation.DSMT4" ShapeID="_x0000_i1150" DrawAspect="Content" ObjectID="_1515073187" r:id="rId24"/>
              </w:object>
            </w:r>
            <w:r>
              <w:t>,   D: 0.0</w:t>
            </w:r>
            <w:r w:rsidR="006D30AB">
              <w:t>95</w:t>
            </w:r>
            <w:r>
              <w:t xml:space="preserve"> </w:t>
            </w:r>
          </w:p>
          <w:p w14:paraId="7C8EDBDB" w14:textId="26C66EE8" w:rsidR="0067710F" w:rsidRDefault="0067710F">
            <w:pPr>
              <w:tabs>
                <w:tab w:val="left" w:pos="9540"/>
              </w:tabs>
              <w:spacing w:before="60" w:after="60"/>
            </w:pPr>
            <w:r>
              <w:t>Largest value is 0.92.</w:t>
            </w:r>
          </w:p>
        </w:tc>
        <w:tc>
          <w:tcPr>
            <w:tcW w:w="1487" w:type="dxa"/>
            <w:vAlign w:val="center"/>
          </w:tcPr>
          <w:p w14:paraId="0F9550A8" w14:textId="33A65094" w:rsidR="0067710F" w:rsidRDefault="0067710F" w:rsidP="001A265F">
            <w:pPr>
              <w:jc w:val="center"/>
            </w:pPr>
            <w:r w:rsidRPr="000D48A3">
              <w:t xml:space="preserve">1 Mark: </w:t>
            </w:r>
            <w:r>
              <w:t>A</w:t>
            </w:r>
          </w:p>
        </w:tc>
      </w:tr>
      <w:tr w:rsidR="0067710F" w14:paraId="53EA6094" w14:textId="77777777" w:rsidTr="001A265F">
        <w:tc>
          <w:tcPr>
            <w:tcW w:w="709" w:type="dxa"/>
            <w:vAlign w:val="center"/>
          </w:tcPr>
          <w:p w14:paraId="3DE78E7D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04" w:type="dxa"/>
          </w:tcPr>
          <w:p w14:paraId="59711CC8" w14:textId="77777777" w:rsidR="0067710F" w:rsidRDefault="0067710F" w:rsidP="00CC1607">
            <w:pPr>
              <w:tabs>
                <w:tab w:val="left" w:pos="9540"/>
              </w:tabs>
              <w:spacing w:before="60" w:after="60"/>
            </w:pPr>
            <w:r>
              <w:t>Increase of 30% requires 130% of the quantity</w:t>
            </w:r>
          </w:p>
          <w:p w14:paraId="77521BF6" w14:textId="2F435C3F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6"/>
              </w:rPr>
              <w:object w:dxaOrig="2799" w:dyaOrig="279" w14:anchorId="09DB5DDD">
                <v:shape id="_x0000_i1155" type="#_x0000_t75" style="width:140.25pt;height:14.25pt" o:ole="">
                  <v:imagedata r:id="rId25" o:title=""/>
                </v:shape>
                <o:OLEObject Type="Embed" ProgID="Equation.DSMT4" ShapeID="_x0000_i1155" DrawAspect="Content" ObjectID="_1515073188" r:id="rId26"/>
              </w:object>
            </w:r>
          </w:p>
        </w:tc>
        <w:tc>
          <w:tcPr>
            <w:tcW w:w="1487" w:type="dxa"/>
            <w:vAlign w:val="center"/>
          </w:tcPr>
          <w:p w14:paraId="2407A24E" w14:textId="32C2C72C" w:rsidR="0067710F" w:rsidRDefault="0067710F" w:rsidP="00E01A88">
            <w:pPr>
              <w:jc w:val="center"/>
            </w:pPr>
            <w:r>
              <w:t>1 Mark: B</w:t>
            </w:r>
          </w:p>
        </w:tc>
      </w:tr>
      <w:tr w:rsidR="0067710F" w14:paraId="06F5D0BA" w14:textId="77777777" w:rsidTr="001A265F">
        <w:tc>
          <w:tcPr>
            <w:tcW w:w="709" w:type="dxa"/>
            <w:vAlign w:val="center"/>
          </w:tcPr>
          <w:p w14:paraId="6187EA3A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04" w:type="dxa"/>
          </w:tcPr>
          <w:p w14:paraId="36319274" w14:textId="4FA5ED99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24"/>
              </w:rPr>
              <w:object w:dxaOrig="3320" w:dyaOrig="620" w14:anchorId="6C3DF274">
                <v:shape id="_x0000_i1160" type="#_x0000_t75" style="width:165.75pt;height:30.75pt" o:ole="">
                  <v:imagedata r:id="rId27" o:title=""/>
                </v:shape>
                <o:OLEObject Type="Embed" ProgID="Equation.DSMT4" ShapeID="_x0000_i1160" DrawAspect="Content" ObjectID="_1515073189" r:id="rId28"/>
              </w:object>
            </w:r>
          </w:p>
        </w:tc>
        <w:tc>
          <w:tcPr>
            <w:tcW w:w="1487" w:type="dxa"/>
            <w:vAlign w:val="center"/>
          </w:tcPr>
          <w:p w14:paraId="26CC4EC0" w14:textId="6B6716B8" w:rsidR="0067710F" w:rsidRDefault="0067710F" w:rsidP="00DE595F">
            <w:pPr>
              <w:jc w:val="center"/>
            </w:pPr>
            <w:r>
              <w:t>1 Mark: B</w:t>
            </w:r>
          </w:p>
        </w:tc>
      </w:tr>
      <w:tr w:rsidR="0067710F" w14:paraId="2E33A66E" w14:textId="77777777" w:rsidTr="001A265F">
        <w:tc>
          <w:tcPr>
            <w:tcW w:w="709" w:type="dxa"/>
            <w:vAlign w:val="center"/>
          </w:tcPr>
          <w:p w14:paraId="1F553328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04" w:type="dxa"/>
          </w:tcPr>
          <w:p w14:paraId="2298593A" w14:textId="21B6901C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0"/>
              </w:rPr>
              <w:object w:dxaOrig="1760" w:dyaOrig="360" w14:anchorId="67ECDEE6">
                <v:shape id="_x0000_i1165" type="#_x0000_t75" style="width:87.75pt;height:18pt" o:ole="">
                  <v:imagedata r:id="rId29" o:title=""/>
                </v:shape>
                <o:OLEObject Type="Embed" ProgID="Equation.DSMT4" ShapeID="_x0000_i1165" DrawAspect="Content" ObjectID="_1515073190" r:id="rId30"/>
              </w:object>
            </w:r>
          </w:p>
        </w:tc>
        <w:tc>
          <w:tcPr>
            <w:tcW w:w="1487" w:type="dxa"/>
            <w:vAlign w:val="center"/>
          </w:tcPr>
          <w:p w14:paraId="49A3DBCA" w14:textId="50392685" w:rsidR="0067710F" w:rsidRDefault="0067710F" w:rsidP="00DE595F">
            <w:pPr>
              <w:jc w:val="center"/>
            </w:pPr>
            <w:r w:rsidRPr="00B46175">
              <w:t xml:space="preserve">1 Mark: </w:t>
            </w:r>
            <w:r>
              <w:t>D</w:t>
            </w:r>
          </w:p>
        </w:tc>
      </w:tr>
      <w:tr w:rsidR="0067710F" w14:paraId="2DE6FBDC" w14:textId="77777777" w:rsidTr="001A265F">
        <w:tc>
          <w:tcPr>
            <w:tcW w:w="709" w:type="dxa"/>
            <w:vAlign w:val="center"/>
          </w:tcPr>
          <w:p w14:paraId="0E849FD5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04" w:type="dxa"/>
          </w:tcPr>
          <w:p w14:paraId="10F46801" w14:textId="0FE7BE74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66"/>
              </w:rPr>
              <w:object w:dxaOrig="2000" w:dyaOrig="1120" w14:anchorId="5335DBF3">
                <v:shape id="_x0000_i1170" type="#_x0000_t75" style="width:99.75pt;height:56.25pt" o:ole="">
                  <v:imagedata r:id="rId31" o:title=""/>
                </v:shape>
                <o:OLEObject Type="Embed" ProgID="Equation.DSMT4" ShapeID="_x0000_i1170" DrawAspect="Content" ObjectID="_1515073191" r:id="rId32"/>
              </w:object>
            </w:r>
          </w:p>
        </w:tc>
        <w:tc>
          <w:tcPr>
            <w:tcW w:w="1487" w:type="dxa"/>
            <w:vAlign w:val="center"/>
          </w:tcPr>
          <w:p w14:paraId="0B4695A1" w14:textId="7EAB44DA" w:rsidR="0067710F" w:rsidRDefault="0067710F" w:rsidP="00DE595F">
            <w:pPr>
              <w:jc w:val="center"/>
            </w:pPr>
            <w:r>
              <w:t>1 Mark: D</w:t>
            </w:r>
          </w:p>
        </w:tc>
      </w:tr>
      <w:tr w:rsidR="0067710F" w14:paraId="2A9F134D" w14:textId="77777777" w:rsidTr="001A265F">
        <w:tc>
          <w:tcPr>
            <w:tcW w:w="709" w:type="dxa"/>
            <w:vAlign w:val="center"/>
          </w:tcPr>
          <w:p w14:paraId="1158ED82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804" w:type="dxa"/>
          </w:tcPr>
          <w:p w14:paraId="1B9C4BC0" w14:textId="23E784D0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46"/>
              </w:rPr>
              <w:object w:dxaOrig="5400" w:dyaOrig="680" w14:anchorId="00E7574D">
                <v:shape id="_x0000_i1175" type="#_x0000_t75" style="width:270pt;height:33.75pt" o:ole="">
                  <v:imagedata r:id="rId33" o:title=""/>
                </v:shape>
                <o:OLEObject Type="Embed" ProgID="Equation.DSMT4" ShapeID="_x0000_i1175" DrawAspect="Content" ObjectID="_1515073192" r:id="rId34"/>
              </w:object>
            </w:r>
          </w:p>
        </w:tc>
        <w:tc>
          <w:tcPr>
            <w:tcW w:w="1487" w:type="dxa"/>
            <w:vAlign w:val="center"/>
          </w:tcPr>
          <w:p w14:paraId="5612CF14" w14:textId="7B29EF22" w:rsidR="0067710F" w:rsidRDefault="0067710F" w:rsidP="00DE595F">
            <w:pPr>
              <w:jc w:val="center"/>
            </w:pPr>
            <w:r>
              <w:t>1 Mark: A</w:t>
            </w:r>
          </w:p>
        </w:tc>
      </w:tr>
      <w:tr w:rsidR="0067710F" w14:paraId="7F3CD129" w14:textId="77777777" w:rsidTr="00CC0C23">
        <w:trPr>
          <w:trHeight w:val="521"/>
        </w:trPr>
        <w:tc>
          <w:tcPr>
            <w:tcW w:w="709" w:type="dxa"/>
            <w:vAlign w:val="center"/>
          </w:tcPr>
          <w:p w14:paraId="33B42D11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804" w:type="dxa"/>
            <w:vAlign w:val="center"/>
          </w:tcPr>
          <w:p w14:paraId="2231B294" w14:textId="0CF69C5D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6"/>
              </w:rPr>
              <w:object w:dxaOrig="1780" w:dyaOrig="279" w14:anchorId="409D6B2B">
                <v:shape id="_x0000_i1180" type="#_x0000_t75" style="width:89.25pt;height:14.25pt" o:ole="">
                  <v:imagedata r:id="rId35" o:title=""/>
                </v:shape>
                <o:OLEObject Type="Embed" ProgID="Equation.DSMT4" ShapeID="_x0000_i1180" DrawAspect="Content" ObjectID="_1515073193" r:id="rId36"/>
              </w:object>
            </w:r>
          </w:p>
        </w:tc>
        <w:tc>
          <w:tcPr>
            <w:tcW w:w="1487" w:type="dxa"/>
            <w:vAlign w:val="center"/>
          </w:tcPr>
          <w:p w14:paraId="679CA397" w14:textId="7B92273D" w:rsidR="0067710F" w:rsidRDefault="0067710F" w:rsidP="00DE595F">
            <w:pPr>
              <w:jc w:val="center"/>
            </w:pPr>
            <w:r w:rsidRPr="00B46175">
              <w:t xml:space="preserve">1 Mark: </w:t>
            </w:r>
            <w:r>
              <w:t>C</w:t>
            </w:r>
          </w:p>
        </w:tc>
      </w:tr>
      <w:tr w:rsidR="0067710F" w14:paraId="680E29C7" w14:textId="77777777" w:rsidTr="00E01A88">
        <w:tc>
          <w:tcPr>
            <w:tcW w:w="709" w:type="dxa"/>
            <w:vAlign w:val="center"/>
          </w:tcPr>
          <w:p w14:paraId="5B311505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6804" w:type="dxa"/>
          </w:tcPr>
          <w:p w14:paraId="5275AA69" w14:textId="5D97E1D0" w:rsidR="0067710F" w:rsidRDefault="004B0900" w:rsidP="00E01A88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42"/>
              </w:rPr>
              <w:object w:dxaOrig="6220" w:dyaOrig="639" w14:anchorId="54FA1F5A">
                <v:shape id="_x0000_i1185" type="#_x0000_t75" style="width:311.25pt;height:32.25pt" o:ole="">
                  <v:imagedata r:id="rId37" o:title=""/>
                </v:shape>
                <o:OLEObject Type="Embed" ProgID="Equation.DSMT4" ShapeID="_x0000_i1185" DrawAspect="Content" ObjectID="_1515073194" r:id="rId38"/>
              </w:object>
            </w:r>
          </w:p>
          <w:p w14:paraId="050035DD" w14:textId="07A92964" w:rsidR="0067710F" w:rsidRDefault="0067710F" w:rsidP="00E01A88">
            <w:pPr>
              <w:tabs>
                <w:tab w:val="left" w:pos="9540"/>
              </w:tabs>
              <w:spacing w:before="60" w:after="60"/>
            </w:pPr>
            <w:r>
              <w:t>Eve earned $477.12 last week.</w:t>
            </w:r>
          </w:p>
        </w:tc>
        <w:tc>
          <w:tcPr>
            <w:tcW w:w="1487" w:type="dxa"/>
            <w:vAlign w:val="center"/>
          </w:tcPr>
          <w:p w14:paraId="741F18FA" w14:textId="40F0F667" w:rsidR="0067710F" w:rsidRDefault="0067710F" w:rsidP="00DE595F">
            <w:pPr>
              <w:jc w:val="center"/>
            </w:pPr>
            <w:r>
              <w:t>1 Mark: C</w:t>
            </w:r>
          </w:p>
        </w:tc>
      </w:tr>
      <w:tr w:rsidR="0067710F" w14:paraId="6FE59FF8" w14:textId="77777777" w:rsidTr="001A265F">
        <w:tc>
          <w:tcPr>
            <w:tcW w:w="709" w:type="dxa"/>
            <w:vAlign w:val="center"/>
          </w:tcPr>
          <w:p w14:paraId="026593FC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6804" w:type="dxa"/>
          </w:tcPr>
          <w:p w14:paraId="7B221213" w14:textId="77777777" w:rsidR="0067710F" w:rsidRDefault="0067710F">
            <w:pPr>
              <w:tabs>
                <w:tab w:val="left" w:pos="9540"/>
              </w:tabs>
              <w:spacing w:before="60" w:after="60"/>
            </w:pPr>
            <w:r>
              <w:t>Irrational numbers cannot be written as a terminating decimal.</w:t>
            </w:r>
          </w:p>
          <w:p w14:paraId="0DEAD21D" w14:textId="4DE210A9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8"/>
              </w:rPr>
              <w:object w:dxaOrig="2000" w:dyaOrig="360" w14:anchorId="6A95F500">
                <v:shape id="_x0000_i1192" type="#_x0000_t75" style="width:99.75pt;height:18pt" o:ole="">
                  <v:imagedata r:id="rId39" o:title=""/>
                </v:shape>
                <o:OLEObject Type="Embed" ProgID="Equation.DSMT4" ShapeID="_x0000_i1192" DrawAspect="Content" ObjectID="_1515073195" r:id="rId40"/>
              </w:object>
            </w:r>
          </w:p>
        </w:tc>
        <w:tc>
          <w:tcPr>
            <w:tcW w:w="1487" w:type="dxa"/>
            <w:vAlign w:val="center"/>
          </w:tcPr>
          <w:p w14:paraId="048B526C" w14:textId="1ACECBEC" w:rsidR="0067710F" w:rsidRDefault="0067710F" w:rsidP="00DE595F">
            <w:pPr>
              <w:jc w:val="center"/>
            </w:pPr>
            <w:r>
              <w:t>1 Mark: A</w:t>
            </w:r>
          </w:p>
        </w:tc>
      </w:tr>
      <w:tr w:rsidR="0067710F" w14:paraId="7E4484B3" w14:textId="77777777" w:rsidTr="001A265F">
        <w:tc>
          <w:tcPr>
            <w:tcW w:w="709" w:type="dxa"/>
            <w:vAlign w:val="center"/>
          </w:tcPr>
          <w:p w14:paraId="5736E9C6" w14:textId="651C5CA9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6804" w:type="dxa"/>
          </w:tcPr>
          <w:p w14:paraId="29A18FA7" w14:textId="4FEDBE10" w:rsidR="0067710F" w:rsidRDefault="004B0900" w:rsidP="00CC1607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6"/>
              </w:rPr>
              <w:object w:dxaOrig="3480" w:dyaOrig="279" w14:anchorId="3387904B">
                <v:shape id="_x0000_i1197" type="#_x0000_t75" style="width:174pt;height:14.25pt" o:ole="">
                  <v:imagedata r:id="rId41" o:title=""/>
                </v:shape>
                <o:OLEObject Type="Embed" ProgID="Equation.DSMT4" ShapeID="_x0000_i1197" DrawAspect="Content" ObjectID="_1515073196" r:id="rId42"/>
              </w:object>
            </w:r>
          </w:p>
          <w:p w14:paraId="3610B8FC" w14:textId="73D2B04E" w:rsidR="0067710F" w:rsidRDefault="004B0900" w:rsidP="00CC1607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76"/>
              </w:rPr>
              <w:object w:dxaOrig="4380" w:dyaOrig="1340" w14:anchorId="1FBA80CC">
                <v:shape id="_x0000_i1202" type="#_x0000_t75" style="width:219pt;height:66.75pt" o:ole="">
                  <v:imagedata r:id="rId43" o:title=""/>
                </v:shape>
                <o:OLEObject Type="Embed" ProgID="Equation.DSMT4" ShapeID="_x0000_i1202" DrawAspect="Content" ObjectID="_1515073197" r:id="rId44"/>
              </w:object>
            </w:r>
          </w:p>
          <w:p w14:paraId="70B3345B" w14:textId="3A9561AE" w:rsidR="0067710F" w:rsidRDefault="0067710F">
            <w:pPr>
              <w:tabs>
                <w:tab w:val="left" w:pos="9540"/>
              </w:tabs>
              <w:spacing w:before="60" w:after="60"/>
            </w:pPr>
            <w:r>
              <w:t>Value of sales is $70 000</w:t>
            </w:r>
          </w:p>
        </w:tc>
        <w:tc>
          <w:tcPr>
            <w:tcW w:w="1487" w:type="dxa"/>
            <w:vAlign w:val="center"/>
          </w:tcPr>
          <w:p w14:paraId="25EC88B0" w14:textId="665E055C" w:rsidR="0067710F" w:rsidRDefault="0067710F" w:rsidP="00DE595F">
            <w:pPr>
              <w:jc w:val="center"/>
            </w:pPr>
            <w:r w:rsidRPr="00B46175">
              <w:t xml:space="preserve">1 Mark: </w:t>
            </w:r>
            <w:r>
              <w:t>C</w:t>
            </w:r>
          </w:p>
        </w:tc>
      </w:tr>
    </w:tbl>
    <w:p w14:paraId="58EA54BB" w14:textId="77777777" w:rsidR="00CC0C23" w:rsidRDefault="00CC0C23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3402"/>
        <w:gridCol w:w="3402"/>
        <w:gridCol w:w="1487"/>
      </w:tblGrid>
      <w:tr w:rsidR="00CC0C23" w14:paraId="46E6783B" w14:textId="77777777" w:rsidTr="004545C6">
        <w:tc>
          <w:tcPr>
            <w:tcW w:w="709" w:type="dxa"/>
            <w:vAlign w:val="center"/>
          </w:tcPr>
          <w:p w14:paraId="6A0847E6" w14:textId="26424F56" w:rsidR="00CC0C23" w:rsidRDefault="00CC0C23" w:rsidP="00CC0C2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3</w:t>
            </w:r>
          </w:p>
        </w:tc>
        <w:tc>
          <w:tcPr>
            <w:tcW w:w="6804" w:type="dxa"/>
            <w:gridSpan w:val="2"/>
          </w:tcPr>
          <w:p w14:paraId="5ABB3199" w14:textId="1552BDED" w:rsidR="00CC0C23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28"/>
              </w:rPr>
              <w:object w:dxaOrig="2340" w:dyaOrig="660" w14:anchorId="1F2B8FD0">
                <v:shape id="_x0000_i1207" type="#_x0000_t75" style="width:117pt;height:33pt" o:ole="">
                  <v:imagedata r:id="rId45" o:title=""/>
                </v:shape>
                <o:OLEObject Type="Embed" ProgID="Equation.DSMT4" ShapeID="_x0000_i1207" DrawAspect="Content" ObjectID="_1515073198" r:id="rId46"/>
              </w:object>
            </w:r>
          </w:p>
        </w:tc>
        <w:tc>
          <w:tcPr>
            <w:tcW w:w="1487" w:type="dxa"/>
            <w:vAlign w:val="center"/>
          </w:tcPr>
          <w:p w14:paraId="5A6A9BC3" w14:textId="77777777" w:rsidR="00CC0C23" w:rsidRDefault="00CC0C23" w:rsidP="004545C6">
            <w:pPr>
              <w:jc w:val="center"/>
            </w:pPr>
            <w:r>
              <w:t>1 Mark: D</w:t>
            </w:r>
          </w:p>
        </w:tc>
      </w:tr>
      <w:tr w:rsidR="0067710F" w14:paraId="6899DBC6" w14:textId="77777777" w:rsidTr="001A265F">
        <w:tc>
          <w:tcPr>
            <w:tcW w:w="709" w:type="dxa"/>
            <w:vAlign w:val="center"/>
          </w:tcPr>
          <w:p w14:paraId="25A3D325" w14:textId="5B9449D2" w:rsidR="0067710F" w:rsidRDefault="0067710F" w:rsidP="00CC0C2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  <w:r w:rsidR="00CC0C23">
              <w:rPr>
                <w:color w:val="000000"/>
              </w:rPr>
              <w:t>4</w:t>
            </w:r>
          </w:p>
        </w:tc>
        <w:tc>
          <w:tcPr>
            <w:tcW w:w="6804" w:type="dxa"/>
            <w:gridSpan w:val="2"/>
          </w:tcPr>
          <w:p w14:paraId="18E7FFB2" w14:textId="6253239E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42"/>
              </w:rPr>
              <w:object w:dxaOrig="1359" w:dyaOrig="999" w14:anchorId="52F96DB3">
                <v:shape id="_x0000_i1212" type="#_x0000_t75" style="width:68.25pt;height:50.25pt" o:ole="">
                  <v:imagedata r:id="rId47" o:title=""/>
                </v:shape>
                <o:OLEObject Type="Embed" ProgID="Equation.DSMT4" ShapeID="_x0000_i1212" DrawAspect="Content" ObjectID="_1515073199" r:id="rId48"/>
              </w:object>
            </w:r>
          </w:p>
        </w:tc>
        <w:tc>
          <w:tcPr>
            <w:tcW w:w="1487" w:type="dxa"/>
            <w:vAlign w:val="center"/>
          </w:tcPr>
          <w:p w14:paraId="17490D8F" w14:textId="2A7B99D4" w:rsidR="0067710F" w:rsidRDefault="0067710F" w:rsidP="00DE595F">
            <w:pPr>
              <w:jc w:val="center"/>
            </w:pPr>
            <w:r>
              <w:t>1 Mark: B</w:t>
            </w:r>
          </w:p>
        </w:tc>
      </w:tr>
      <w:tr w:rsidR="0067710F" w14:paraId="2F8526A6" w14:textId="77777777" w:rsidTr="001A265F">
        <w:tc>
          <w:tcPr>
            <w:tcW w:w="709" w:type="dxa"/>
            <w:vAlign w:val="center"/>
          </w:tcPr>
          <w:p w14:paraId="58C05645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6804" w:type="dxa"/>
            <w:gridSpan w:val="2"/>
          </w:tcPr>
          <w:p w14:paraId="7140ECBD" w14:textId="7D599F95" w:rsidR="0067710F" w:rsidRDefault="004B0900" w:rsidP="00CC1607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6"/>
              </w:rPr>
              <w:object w:dxaOrig="3560" w:dyaOrig="279" w14:anchorId="403A328C">
                <v:shape id="_x0000_i1217" type="#_x0000_t75" style="width:177.75pt;height:14.25pt" o:ole="">
                  <v:imagedata r:id="rId49" o:title=""/>
                </v:shape>
                <o:OLEObject Type="Embed" ProgID="Equation.DSMT4" ShapeID="_x0000_i1217" DrawAspect="Content" ObjectID="_1515073200" r:id="rId50"/>
              </w:object>
            </w:r>
          </w:p>
          <w:p w14:paraId="65BA7F9D" w14:textId="28147515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0"/>
              </w:rPr>
              <w:object w:dxaOrig="3960" w:dyaOrig="320" w14:anchorId="68CD2770">
                <v:shape id="_x0000_i1222" type="#_x0000_t75" style="width:198pt;height:15.75pt" o:ole="">
                  <v:imagedata r:id="rId51" o:title=""/>
                </v:shape>
                <o:OLEObject Type="Embed" ProgID="Equation.DSMT4" ShapeID="_x0000_i1222" DrawAspect="Content" ObjectID="_1515073201" r:id="rId52"/>
              </w:object>
            </w:r>
          </w:p>
        </w:tc>
        <w:tc>
          <w:tcPr>
            <w:tcW w:w="1487" w:type="dxa"/>
            <w:vAlign w:val="center"/>
          </w:tcPr>
          <w:p w14:paraId="3EBE8F1D" w14:textId="2ED75BA6" w:rsidR="0067710F" w:rsidRDefault="0067710F" w:rsidP="00DE595F">
            <w:pPr>
              <w:jc w:val="center"/>
            </w:pPr>
            <w:r w:rsidRPr="00B46175">
              <w:t xml:space="preserve">1 Mark: </w:t>
            </w:r>
            <w:r>
              <w:t>C</w:t>
            </w:r>
          </w:p>
        </w:tc>
      </w:tr>
      <w:tr w:rsidR="0067710F" w14:paraId="4ABFBF58" w14:textId="77777777" w:rsidTr="001A265F">
        <w:tc>
          <w:tcPr>
            <w:tcW w:w="709" w:type="dxa"/>
            <w:vAlign w:val="center"/>
          </w:tcPr>
          <w:p w14:paraId="2228835A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6804" w:type="dxa"/>
            <w:gridSpan w:val="2"/>
          </w:tcPr>
          <w:p w14:paraId="61F824BE" w14:textId="2208149A" w:rsidR="0067710F" w:rsidRDefault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24"/>
              </w:rPr>
              <w:object w:dxaOrig="2240" w:dyaOrig="620" w14:anchorId="35930CF3">
                <v:shape id="_x0000_i1227" type="#_x0000_t75" style="width:111.75pt;height:30.75pt" o:ole="">
                  <v:imagedata r:id="rId53" o:title=""/>
                </v:shape>
                <o:OLEObject Type="Embed" ProgID="Equation.DSMT4" ShapeID="_x0000_i1227" DrawAspect="Content" ObjectID="_1515073202" r:id="rId54"/>
              </w:object>
            </w:r>
            <w:r w:rsidR="0067710F">
              <w:t xml:space="preserve"> and </w:t>
            </w:r>
            <w:r w:rsidRPr="004B0900">
              <w:rPr>
                <w:position w:val="-24"/>
              </w:rPr>
              <w:object w:dxaOrig="2200" w:dyaOrig="620" w14:anchorId="287C6533">
                <v:shape id="_x0000_i1232" type="#_x0000_t75" style="width:110.25pt;height:30.75pt" o:ole="">
                  <v:imagedata r:id="rId55" o:title=""/>
                </v:shape>
                <o:OLEObject Type="Embed" ProgID="Equation.DSMT4" ShapeID="_x0000_i1232" DrawAspect="Content" ObjectID="_1515073203" r:id="rId56"/>
              </w:object>
            </w:r>
            <w:r w:rsidR="0067710F">
              <w:t xml:space="preserve"> </w:t>
            </w:r>
          </w:p>
          <w:p w14:paraId="0743CD65" w14:textId="5CE871C5" w:rsidR="0067710F" w:rsidRDefault="0067710F" w:rsidP="004B0900">
            <w:pPr>
              <w:tabs>
                <w:tab w:val="left" w:pos="9540"/>
              </w:tabs>
              <w:spacing w:before="60" w:after="60"/>
            </w:pPr>
            <w:r>
              <w:t xml:space="preserve">Midpoint is </w:t>
            </w:r>
            <w:r w:rsidR="004B0900" w:rsidRPr="004B0900">
              <w:rPr>
                <w:position w:val="-10"/>
              </w:rPr>
              <w:object w:dxaOrig="580" w:dyaOrig="320" w14:anchorId="7B7AE5F0">
                <v:shape id="_x0000_i1239" type="#_x0000_t75" style="width:29.25pt;height:15.75pt" o:ole="">
                  <v:imagedata r:id="rId57" o:title=""/>
                </v:shape>
                <o:OLEObject Type="Embed" ProgID="Equation.DSMT4" ShapeID="_x0000_i1239" DrawAspect="Content" ObjectID="_1515073204" r:id="rId58"/>
              </w:object>
            </w:r>
            <w:r>
              <w:t xml:space="preserve"> </w:t>
            </w:r>
          </w:p>
        </w:tc>
        <w:tc>
          <w:tcPr>
            <w:tcW w:w="1487" w:type="dxa"/>
            <w:vAlign w:val="center"/>
          </w:tcPr>
          <w:p w14:paraId="4F2B49EC" w14:textId="0936C5EA" w:rsidR="0067710F" w:rsidRDefault="0067710F" w:rsidP="00DE595F">
            <w:pPr>
              <w:jc w:val="center"/>
            </w:pPr>
            <w:r>
              <w:t>1 Mark: A</w:t>
            </w:r>
          </w:p>
        </w:tc>
      </w:tr>
      <w:tr w:rsidR="0067710F" w14:paraId="64DB885C" w14:textId="77777777" w:rsidTr="001A265F">
        <w:tc>
          <w:tcPr>
            <w:tcW w:w="709" w:type="dxa"/>
            <w:vAlign w:val="center"/>
          </w:tcPr>
          <w:p w14:paraId="391C804A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6804" w:type="dxa"/>
            <w:gridSpan w:val="2"/>
          </w:tcPr>
          <w:p w14:paraId="525547EF" w14:textId="77777777" w:rsidR="0067710F" w:rsidRDefault="0067710F" w:rsidP="00CC1607">
            <w:pPr>
              <w:tabs>
                <w:tab w:val="left" w:pos="9540"/>
              </w:tabs>
              <w:spacing w:before="60" w:after="60"/>
            </w:pPr>
            <w:r>
              <w:t>Convert all prices to the same quantity (250 mL)</w:t>
            </w:r>
          </w:p>
          <w:p w14:paraId="2CB5828D" w14:textId="00111A76" w:rsidR="0067710F" w:rsidRDefault="0067710F" w:rsidP="00CC1607">
            <w:pPr>
              <w:tabs>
                <w:tab w:val="left" w:pos="2810"/>
                <w:tab w:val="left" w:pos="9540"/>
              </w:tabs>
              <w:spacing w:before="60" w:after="60"/>
              <w:rPr>
                <w:lang w:eastAsia="en-AU"/>
              </w:rPr>
            </w:pPr>
            <w:r>
              <w:t xml:space="preserve">A: </w:t>
            </w:r>
            <w:r>
              <w:rPr>
                <w:lang w:eastAsia="en-AU"/>
              </w:rPr>
              <w:t xml:space="preserve">$0.34 for 250 mL    </w:t>
            </w:r>
            <w:r>
              <w:t xml:space="preserve">B: </w:t>
            </w:r>
            <w:r>
              <w:rPr>
                <w:lang w:eastAsia="en-AU"/>
              </w:rPr>
              <w:t>$0.29 for 250 mL</w:t>
            </w:r>
          </w:p>
          <w:p w14:paraId="4A5E362F" w14:textId="2B30CF9D" w:rsidR="0067710F" w:rsidRDefault="0067710F" w:rsidP="00CC1607">
            <w:pPr>
              <w:tabs>
                <w:tab w:val="left" w:pos="2810"/>
                <w:tab w:val="left" w:pos="9540"/>
              </w:tabs>
              <w:spacing w:before="60" w:after="60"/>
              <w:rPr>
                <w:lang w:eastAsia="en-AU"/>
              </w:rPr>
            </w:pPr>
            <w:r>
              <w:t xml:space="preserve">C: </w:t>
            </w:r>
            <w:r>
              <w:rPr>
                <w:lang w:eastAsia="en-AU"/>
              </w:rPr>
              <w:t xml:space="preserve">$0.50 for 250 mL    </w:t>
            </w:r>
            <w:r>
              <w:t xml:space="preserve">D: </w:t>
            </w:r>
            <w:r>
              <w:rPr>
                <w:lang w:eastAsia="en-AU"/>
              </w:rPr>
              <w:t>$0.33 for 250 mL</w:t>
            </w:r>
          </w:p>
          <w:p w14:paraId="15727140" w14:textId="1B51968C" w:rsidR="0067710F" w:rsidRDefault="0067710F">
            <w:pPr>
              <w:tabs>
                <w:tab w:val="left" w:pos="9540"/>
              </w:tabs>
              <w:spacing w:before="60" w:after="60"/>
            </w:pPr>
            <w:r>
              <w:t xml:space="preserve">Best price is </w:t>
            </w:r>
            <w:r>
              <w:rPr>
                <w:lang w:eastAsia="en-AU"/>
              </w:rPr>
              <w:t>$0.29 for 250 mL.</w:t>
            </w:r>
          </w:p>
        </w:tc>
        <w:tc>
          <w:tcPr>
            <w:tcW w:w="1487" w:type="dxa"/>
            <w:vAlign w:val="center"/>
          </w:tcPr>
          <w:p w14:paraId="626F59F9" w14:textId="112177F5" w:rsidR="0067710F" w:rsidRDefault="0067710F" w:rsidP="00DE595F">
            <w:pPr>
              <w:jc w:val="center"/>
            </w:pPr>
            <w:r>
              <w:t>1 Mark: B</w:t>
            </w:r>
          </w:p>
        </w:tc>
      </w:tr>
      <w:tr w:rsidR="0067710F" w14:paraId="19449B65" w14:textId="77777777" w:rsidTr="00DC58C0">
        <w:trPr>
          <w:trHeight w:val="475"/>
        </w:trPr>
        <w:tc>
          <w:tcPr>
            <w:tcW w:w="709" w:type="dxa"/>
            <w:vAlign w:val="center"/>
          </w:tcPr>
          <w:p w14:paraId="550B28A2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6804" w:type="dxa"/>
            <w:gridSpan w:val="2"/>
            <w:vAlign w:val="center"/>
          </w:tcPr>
          <w:p w14:paraId="2822A851" w14:textId="28350E1A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6"/>
              </w:rPr>
              <w:object w:dxaOrig="1160" w:dyaOrig="320" w14:anchorId="12F51517">
                <v:shape id="_x0000_i1246" type="#_x0000_t75" style="width:57.75pt;height:15.75pt" o:ole="">
                  <v:imagedata r:id="rId59" o:title=""/>
                </v:shape>
                <o:OLEObject Type="Embed" ProgID="Equation.DSMT4" ShapeID="_x0000_i1246" DrawAspect="Content" ObjectID="_1515073205" r:id="rId60"/>
              </w:object>
            </w:r>
          </w:p>
        </w:tc>
        <w:tc>
          <w:tcPr>
            <w:tcW w:w="1487" w:type="dxa"/>
            <w:vAlign w:val="center"/>
          </w:tcPr>
          <w:p w14:paraId="54A0009E" w14:textId="7CD1FAFC" w:rsidR="0067710F" w:rsidRDefault="0067710F" w:rsidP="00DE595F">
            <w:pPr>
              <w:jc w:val="center"/>
            </w:pPr>
            <w:r w:rsidRPr="00B46175">
              <w:t xml:space="preserve">1 Mark: </w:t>
            </w:r>
            <w:r>
              <w:t>C</w:t>
            </w:r>
          </w:p>
        </w:tc>
      </w:tr>
      <w:tr w:rsidR="0067710F" w14:paraId="08D85081" w14:textId="77777777" w:rsidTr="001A265F">
        <w:tc>
          <w:tcPr>
            <w:tcW w:w="709" w:type="dxa"/>
            <w:vAlign w:val="center"/>
          </w:tcPr>
          <w:p w14:paraId="780A3E0A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804" w:type="dxa"/>
            <w:gridSpan w:val="2"/>
          </w:tcPr>
          <w:p w14:paraId="3BFB095B" w14:textId="7EC42BC4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28"/>
              </w:rPr>
              <w:object w:dxaOrig="2280" w:dyaOrig="660" w14:anchorId="3EC3387C">
                <v:shape id="_x0000_i1251" type="#_x0000_t75" style="width:114pt;height:33pt" o:ole="">
                  <v:imagedata r:id="rId61" o:title=""/>
                </v:shape>
                <o:OLEObject Type="Embed" ProgID="Equation.DSMT4" ShapeID="_x0000_i1251" DrawAspect="Content" ObjectID="_1515073206" r:id="rId62"/>
              </w:object>
            </w:r>
            <w:r w:rsidR="00110DBC">
              <w:t xml:space="preserve"> </w:t>
            </w:r>
          </w:p>
        </w:tc>
        <w:tc>
          <w:tcPr>
            <w:tcW w:w="1487" w:type="dxa"/>
            <w:vAlign w:val="center"/>
          </w:tcPr>
          <w:p w14:paraId="28A2CE7D" w14:textId="15AEB5E1" w:rsidR="0067710F" w:rsidRDefault="0067710F" w:rsidP="00DE595F">
            <w:pPr>
              <w:jc w:val="center"/>
            </w:pPr>
            <w:r>
              <w:t>1 Mark:</w:t>
            </w:r>
            <w:r w:rsidR="00110DBC">
              <w:t xml:space="preserve"> B</w:t>
            </w:r>
          </w:p>
        </w:tc>
      </w:tr>
      <w:tr w:rsidR="0067710F" w14:paraId="35DE4738" w14:textId="77777777" w:rsidTr="001A265F">
        <w:tc>
          <w:tcPr>
            <w:tcW w:w="709" w:type="dxa"/>
            <w:vAlign w:val="center"/>
          </w:tcPr>
          <w:p w14:paraId="6D951617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6804" w:type="dxa"/>
            <w:gridSpan w:val="2"/>
          </w:tcPr>
          <w:p w14:paraId="0B7D5729" w14:textId="3ECADF37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10"/>
              </w:rPr>
              <w:object w:dxaOrig="1320" w:dyaOrig="1320" w14:anchorId="637C70DA">
                <v:shape id="_x0000_i1256" type="#_x0000_t75" style="width:66pt;height:66pt" o:ole="">
                  <v:imagedata r:id="rId63" o:title=""/>
                </v:shape>
                <o:OLEObject Type="Embed" ProgID="Equation.DSMT4" ShapeID="_x0000_i1256" DrawAspect="Content" ObjectID="_1515073207" r:id="rId64"/>
              </w:object>
            </w:r>
          </w:p>
        </w:tc>
        <w:tc>
          <w:tcPr>
            <w:tcW w:w="1487" w:type="dxa"/>
            <w:vAlign w:val="center"/>
          </w:tcPr>
          <w:p w14:paraId="62857B76" w14:textId="34417E1D" w:rsidR="0067710F" w:rsidRDefault="0067710F" w:rsidP="006D30AB">
            <w:pPr>
              <w:jc w:val="center"/>
            </w:pPr>
            <w:r>
              <w:t xml:space="preserve">1 Mark: </w:t>
            </w:r>
            <w:r w:rsidR="006D30AB">
              <w:t>C</w:t>
            </w:r>
          </w:p>
        </w:tc>
      </w:tr>
      <w:tr w:rsidR="0067710F" w14:paraId="2857C1ED" w14:textId="77777777" w:rsidTr="00DC58C0">
        <w:tc>
          <w:tcPr>
            <w:tcW w:w="709" w:type="dxa"/>
            <w:vAlign w:val="center"/>
          </w:tcPr>
          <w:p w14:paraId="2B5EF1A8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6804" w:type="dxa"/>
            <w:gridSpan w:val="2"/>
            <w:tcBorders>
              <w:bottom w:val="single" w:sz="4" w:space="0" w:color="auto"/>
            </w:tcBorders>
          </w:tcPr>
          <w:p w14:paraId="6FDA8986" w14:textId="01ED3880" w:rsidR="0067710F" w:rsidRDefault="004B0900" w:rsidP="00CC1607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0"/>
              </w:rPr>
              <w:object w:dxaOrig="2060" w:dyaOrig="320" w14:anchorId="3A3CD76E">
                <v:shape id="_x0000_i1261" type="#_x0000_t75" style="width:102.75pt;height:15.75pt" o:ole="">
                  <v:imagedata r:id="rId65" o:title=""/>
                </v:shape>
                <o:OLEObject Type="Embed" ProgID="Equation.DSMT4" ShapeID="_x0000_i1261" DrawAspect="Content" ObjectID="_1515073208" r:id="rId66"/>
              </w:object>
            </w:r>
            <w:r w:rsidR="0067710F">
              <w:t>, Total number of parts is 9.</w:t>
            </w:r>
          </w:p>
          <w:p w14:paraId="2DDACEA5" w14:textId="77777777" w:rsidR="0067710F" w:rsidRDefault="0067710F" w:rsidP="00CC1607">
            <w:pPr>
              <w:tabs>
                <w:tab w:val="left" w:pos="9540"/>
              </w:tabs>
              <w:spacing w:before="60" w:after="60"/>
            </w:pPr>
            <w:r>
              <w:t>9 parts = 72 text messages or 1 part = 8 test messages.</w:t>
            </w:r>
          </w:p>
          <w:p w14:paraId="74698A5A" w14:textId="5EDD996C" w:rsidR="0067710F" w:rsidRDefault="0067710F" w:rsidP="004B0900">
            <w:pPr>
              <w:tabs>
                <w:tab w:val="left" w:pos="9540"/>
              </w:tabs>
              <w:spacing w:before="60" w:after="60"/>
            </w:pPr>
            <w:r w:rsidRPr="003F672D">
              <w:t>Bailey</w:t>
            </w:r>
            <w:r>
              <w:t xml:space="preserve"> receives </w:t>
            </w:r>
            <w:r w:rsidR="004B0900" w:rsidRPr="004B0900">
              <w:rPr>
                <w:position w:val="-6"/>
              </w:rPr>
              <w:object w:dxaOrig="960" w:dyaOrig="279" w14:anchorId="5C2C9484">
                <v:shape id="_x0000_i1266" type="#_x0000_t75" style="width:48pt;height:14.25pt" o:ole="">
                  <v:imagedata r:id="rId67" o:title=""/>
                </v:shape>
                <o:OLEObject Type="Embed" ProgID="Equation.DSMT4" ShapeID="_x0000_i1266" DrawAspect="Content" ObjectID="_1515073209" r:id="rId68"/>
              </w:object>
            </w:r>
            <w:r>
              <w:t xml:space="preserve"> text messages.</w:t>
            </w:r>
          </w:p>
        </w:tc>
        <w:tc>
          <w:tcPr>
            <w:tcW w:w="1487" w:type="dxa"/>
            <w:vAlign w:val="center"/>
          </w:tcPr>
          <w:p w14:paraId="0FED941C" w14:textId="6281787D" w:rsidR="0067710F" w:rsidRDefault="0067710F" w:rsidP="00DE595F">
            <w:pPr>
              <w:jc w:val="center"/>
            </w:pPr>
            <w:r w:rsidRPr="00B46175">
              <w:t xml:space="preserve">1 Mark: </w:t>
            </w:r>
            <w:r>
              <w:t>B</w:t>
            </w:r>
          </w:p>
        </w:tc>
      </w:tr>
      <w:tr w:rsidR="0067710F" w14:paraId="50782CC6" w14:textId="77777777" w:rsidTr="00DC58C0">
        <w:tc>
          <w:tcPr>
            <w:tcW w:w="709" w:type="dxa"/>
            <w:tcBorders>
              <w:right w:val="single" w:sz="4" w:space="0" w:color="auto"/>
            </w:tcBorders>
            <w:vAlign w:val="center"/>
          </w:tcPr>
          <w:p w14:paraId="49B76D13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60D88FF7" w14:textId="75AD17F3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88"/>
              </w:rPr>
              <w:object w:dxaOrig="960" w:dyaOrig="1260" w14:anchorId="40541DE5">
                <v:shape id="_x0000_i1272" type="#_x0000_t75" style="width:48pt;height:63pt" o:ole="">
                  <v:imagedata r:id="rId69" o:title=""/>
                </v:shape>
                <o:OLEObject Type="Embed" ProgID="Equation.DSMT4" ShapeID="_x0000_i1272" DrawAspect="Content" ObjectID="_1515073210" r:id="rId70"/>
              </w:object>
            </w:r>
            <w:r w:rsidR="0067710F">
              <w:t xml:space="preserve"> </w:t>
            </w:r>
          </w:p>
        </w:tc>
        <w:tc>
          <w:tcPr>
            <w:tcW w:w="34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E052C9" w14:textId="008F385E" w:rsidR="0067710F" w:rsidRDefault="0067710F" w:rsidP="007F627D">
            <w:pPr>
              <w:tabs>
                <w:tab w:val="left" w:pos="9540"/>
              </w:tabs>
              <w:spacing w:before="60" w:after="6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117230EA" wp14:editId="29CB4486">
                  <wp:extent cx="1746060" cy="923636"/>
                  <wp:effectExtent l="0" t="0" r="698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252" b="5367"/>
                          <a:stretch/>
                        </pic:blipFill>
                        <pic:spPr bwMode="auto">
                          <a:xfrm>
                            <a:off x="0" y="0"/>
                            <a:ext cx="1747723" cy="92451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87" w:type="dxa"/>
            <w:tcBorders>
              <w:left w:val="single" w:sz="4" w:space="0" w:color="auto"/>
            </w:tcBorders>
            <w:vAlign w:val="center"/>
          </w:tcPr>
          <w:p w14:paraId="64D4BD89" w14:textId="418DAA73" w:rsidR="0067710F" w:rsidRDefault="0067710F" w:rsidP="00DE595F">
            <w:pPr>
              <w:jc w:val="center"/>
            </w:pPr>
            <w:r>
              <w:t>1 Mark: B</w:t>
            </w:r>
          </w:p>
        </w:tc>
      </w:tr>
      <w:tr w:rsidR="0067710F" w14:paraId="2E995C52" w14:textId="77777777" w:rsidTr="00DC58C0">
        <w:tc>
          <w:tcPr>
            <w:tcW w:w="709" w:type="dxa"/>
            <w:vAlign w:val="center"/>
          </w:tcPr>
          <w:p w14:paraId="2D5A995F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6804" w:type="dxa"/>
            <w:gridSpan w:val="2"/>
            <w:tcBorders>
              <w:top w:val="single" w:sz="4" w:space="0" w:color="auto"/>
            </w:tcBorders>
          </w:tcPr>
          <w:p w14:paraId="11D8D297" w14:textId="4EC02A01" w:rsidR="0067710F" w:rsidRDefault="0067710F" w:rsidP="00CC1607">
            <w:pPr>
              <w:tabs>
                <w:tab w:val="left" w:pos="9540"/>
              </w:tabs>
              <w:spacing w:before="60" w:after="60"/>
            </w:pPr>
            <w:r>
              <w:t xml:space="preserve">If one number is </w:t>
            </w:r>
            <w:r>
              <w:rPr>
                <w:i/>
              </w:rPr>
              <w:t>x</w:t>
            </w:r>
            <w:r>
              <w:t xml:space="preserve">, then the other number is </w:t>
            </w:r>
            <w:r w:rsidR="004B0900" w:rsidRPr="004B0900">
              <w:rPr>
                <w:position w:val="-6"/>
              </w:rPr>
              <w:object w:dxaOrig="520" w:dyaOrig="279" w14:anchorId="42264C4F">
                <v:shape id="_x0000_i1277" type="#_x0000_t75" style="width:26.25pt;height:14.25pt" o:ole="">
                  <v:imagedata r:id="rId72" o:title=""/>
                </v:shape>
                <o:OLEObject Type="Embed" ProgID="Equation.DSMT4" ShapeID="_x0000_i1277" DrawAspect="Content" ObjectID="_1515073211" r:id="rId73"/>
              </w:object>
            </w:r>
            <w:r>
              <w:t>.</w:t>
            </w:r>
          </w:p>
          <w:p w14:paraId="07BAAB81" w14:textId="0A616E14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0"/>
              </w:rPr>
              <w:object w:dxaOrig="2680" w:dyaOrig="360" w14:anchorId="6F521DA0">
                <v:shape id="_x0000_i1282" type="#_x0000_t75" style="width:134.25pt;height:18pt" o:ole="">
                  <v:imagedata r:id="rId74" o:title=""/>
                </v:shape>
                <o:OLEObject Type="Embed" ProgID="Equation.DSMT4" ShapeID="_x0000_i1282" DrawAspect="Content" ObjectID="_1515073212" r:id="rId75"/>
              </w:object>
            </w:r>
          </w:p>
        </w:tc>
        <w:tc>
          <w:tcPr>
            <w:tcW w:w="1487" w:type="dxa"/>
            <w:vAlign w:val="center"/>
          </w:tcPr>
          <w:p w14:paraId="1F522D1C" w14:textId="6465F4B5" w:rsidR="0067710F" w:rsidRDefault="0067710F" w:rsidP="00DE595F">
            <w:pPr>
              <w:jc w:val="center"/>
            </w:pPr>
            <w:r>
              <w:t>1 Mark: B</w:t>
            </w:r>
          </w:p>
        </w:tc>
      </w:tr>
      <w:tr w:rsidR="0067710F" w14:paraId="4C326458" w14:textId="77777777" w:rsidTr="001A265F">
        <w:tc>
          <w:tcPr>
            <w:tcW w:w="709" w:type="dxa"/>
            <w:vAlign w:val="center"/>
          </w:tcPr>
          <w:p w14:paraId="4C7784C3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6804" w:type="dxa"/>
            <w:gridSpan w:val="2"/>
          </w:tcPr>
          <w:p w14:paraId="202D17EA" w14:textId="04DCA51E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24"/>
              </w:rPr>
              <w:object w:dxaOrig="4620" w:dyaOrig="620" w14:anchorId="68CA90D3">
                <v:shape id="_x0000_i1287" type="#_x0000_t75" style="width:231pt;height:30.75pt" o:ole="">
                  <v:imagedata r:id="rId76" o:title=""/>
                </v:shape>
                <o:OLEObject Type="Embed" ProgID="Equation.DSMT4" ShapeID="_x0000_i1287" DrawAspect="Content" ObjectID="_1515073213" r:id="rId77"/>
              </w:object>
            </w:r>
          </w:p>
        </w:tc>
        <w:tc>
          <w:tcPr>
            <w:tcW w:w="1487" w:type="dxa"/>
            <w:vAlign w:val="center"/>
          </w:tcPr>
          <w:p w14:paraId="7CFB3522" w14:textId="694D587D" w:rsidR="0067710F" w:rsidRDefault="0067710F" w:rsidP="00DE595F">
            <w:pPr>
              <w:jc w:val="center"/>
            </w:pPr>
            <w:r w:rsidRPr="00B46175">
              <w:t xml:space="preserve">1 Mark: </w:t>
            </w:r>
            <w:r>
              <w:t>A</w:t>
            </w:r>
          </w:p>
        </w:tc>
      </w:tr>
      <w:tr w:rsidR="0067710F" w14:paraId="1DFD030B" w14:textId="77777777" w:rsidTr="001A265F">
        <w:tc>
          <w:tcPr>
            <w:tcW w:w="709" w:type="dxa"/>
            <w:vAlign w:val="center"/>
          </w:tcPr>
          <w:p w14:paraId="44405BB6" w14:textId="77777777" w:rsidR="0067710F" w:rsidRDefault="00677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6804" w:type="dxa"/>
            <w:gridSpan w:val="2"/>
          </w:tcPr>
          <w:p w14:paraId="740B237D" w14:textId="78F5E620" w:rsidR="006771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28"/>
              </w:rPr>
              <w:object w:dxaOrig="1920" w:dyaOrig="1660" w14:anchorId="3110AACA">
                <v:shape id="_x0000_i1292" type="#_x0000_t75" style="width:96pt;height:83.25pt" o:ole="">
                  <v:imagedata r:id="rId78" o:title=""/>
                </v:shape>
                <o:OLEObject Type="Embed" ProgID="Equation.DSMT4" ShapeID="_x0000_i1292" DrawAspect="Content" ObjectID="_1515073214" r:id="rId79"/>
              </w:object>
            </w:r>
          </w:p>
        </w:tc>
        <w:tc>
          <w:tcPr>
            <w:tcW w:w="1487" w:type="dxa"/>
            <w:vAlign w:val="center"/>
          </w:tcPr>
          <w:p w14:paraId="6A5D7276" w14:textId="21FF181E" w:rsidR="0067710F" w:rsidRDefault="0067710F" w:rsidP="00DE595F">
            <w:pPr>
              <w:jc w:val="center"/>
            </w:pPr>
            <w:r>
              <w:t>1 Mark: D</w:t>
            </w:r>
          </w:p>
        </w:tc>
      </w:tr>
    </w:tbl>
    <w:p w14:paraId="269FEA27" w14:textId="77777777" w:rsidR="001659DF" w:rsidRDefault="001659DF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6189"/>
        <w:gridCol w:w="2075"/>
      </w:tblGrid>
      <w:tr w:rsidR="001659DF" w14:paraId="2F94ADE9" w14:textId="77777777">
        <w:tc>
          <w:tcPr>
            <w:tcW w:w="9000" w:type="dxa"/>
            <w:gridSpan w:val="3"/>
          </w:tcPr>
          <w:p w14:paraId="5FE6AD56" w14:textId="77777777" w:rsidR="001659DF" w:rsidRDefault="001659DF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lastRenderedPageBreak/>
              <w:t>Section 2 Part B</w:t>
            </w:r>
          </w:p>
        </w:tc>
      </w:tr>
      <w:tr w:rsidR="001659DF" w14:paraId="41F3B00E" w14:textId="77777777" w:rsidTr="00B11DBF">
        <w:tc>
          <w:tcPr>
            <w:tcW w:w="736" w:type="dxa"/>
          </w:tcPr>
          <w:p w14:paraId="75E08C2C" w14:textId="77777777" w:rsidR="001659DF" w:rsidRDefault="001659DF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189" w:type="dxa"/>
          </w:tcPr>
          <w:p w14:paraId="426E6D98" w14:textId="77777777" w:rsidR="001659DF" w:rsidRDefault="001659DF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2075" w:type="dxa"/>
          </w:tcPr>
          <w:p w14:paraId="216F3291" w14:textId="77777777" w:rsidR="001659DF" w:rsidRDefault="001659DF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B51F1D" w14:paraId="2F0FC68B" w14:textId="77777777" w:rsidTr="00B11DBF">
        <w:tc>
          <w:tcPr>
            <w:tcW w:w="736" w:type="dxa"/>
          </w:tcPr>
          <w:p w14:paraId="4411E4DA" w14:textId="1B5FBBC3" w:rsidR="00B51F1D" w:rsidRDefault="00E01A88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a)</w:t>
            </w:r>
          </w:p>
        </w:tc>
        <w:tc>
          <w:tcPr>
            <w:tcW w:w="6189" w:type="dxa"/>
          </w:tcPr>
          <w:p w14:paraId="7D856AA4" w14:textId="198547F1" w:rsidR="00B51F1D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54"/>
              </w:rPr>
              <w:object w:dxaOrig="2640" w:dyaOrig="920" w14:anchorId="437F16C5">
                <v:shape id="_x0000_i1297" type="#_x0000_t75" style="width:132pt;height:45.75pt" o:ole="">
                  <v:imagedata r:id="rId80" o:title=""/>
                </v:shape>
                <o:OLEObject Type="Embed" ProgID="Equation.DSMT4" ShapeID="_x0000_i1297" DrawAspect="Content" ObjectID="_1515073215" r:id="rId81"/>
              </w:object>
            </w:r>
          </w:p>
        </w:tc>
        <w:tc>
          <w:tcPr>
            <w:tcW w:w="2075" w:type="dxa"/>
          </w:tcPr>
          <w:p w14:paraId="0259188F" w14:textId="659189C8" w:rsidR="00B51F1D" w:rsidRDefault="00E01A88" w:rsidP="00B51F1D">
            <w:pPr>
              <w:tabs>
                <w:tab w:val="left" w:pos="9540"/>
              </w:tabs>
              <w:spacing w:before="60" w:after="60"/>
            </w:pPr>
            <w:r w:rsidRPr="00E01A88">
              <w:t>1 Mark: Correct answer.</w:t>
            </w:r>
          </w:p>
        </w:tc>
      </w:tr>
      <w:tr w:rsidR="00B11DBF" w14:paraId="3B41FD9C" w14:textId="77777777" w:rsidTr="00B11DBF">
        <w:tc>
          <w:tcPr>
            <w:tcW w:w="736" w:type="dxa"/>
          </w:tcPr>
          <w:p w14:paraId="766024FC" w14:textId="4C3641A7" w:rsidR="00B11DBF" w:rsidRDefault="00B11DBF" w:rsidP="00B11DBF">
            <w:pPr>
              <w:jc w:val="center"/>
              <w:rPr>
                <w:color w:val="000000"/>
              </w:rPr>
            </w:pPr>
            <w:bookmarkStart w:id="2" w:name="OLE_LINK1434"/>
            <w:bookmarkStart w:id="3" w:name="OLE_LINK1435"/>
            <w:r>
              <w:rPr>
                <w:color w:val="000000"/>
              </w:rPr>
              <w:t>26(b) (i)</w:t>
            </w:r>
            <w:bookmarkEnd w:id="2"/>
            <w:bookmarkEnd w:id="3"/>
          </w:p>
        </w:tc>
        <w:tc>
          <w:tcPr>
            <w:tcW w:w="6189" w:type="dxa"/>
          </w:tcPr>
          <w:p w14:paraId="6177C52A" w14:textId="0AD046F0" w:rsidR="00B11DB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42"/>
              </w:rPr>
              <w:object w:dxaOrig="2439" w:dyaOrig="639" w14:anchorId="439B23A5">
                <v:shape id="_x0000_i1302" type="#_x0000_t75" style="width:122.25pt;height:32.25pt" o:ole="">
                  <v:imagedata r:id="rId82" o:title=""/>
                </v:shape>
                <o:OLEObject Type="Embed" ProgID="Equation.DSMT4" ShapeID="_x0000_i1302" DrawAspect="Content" ObjectID="_1515073216" r:id="rId83"/>
              </w:object>
            </w:r>
          </w:p>
        </w:tc>
        <w:tc>
          <w:tcPr>
            <w:tcW w:w="2075" w:type="dxa"/>
          </w:tcPr>
          <w:p w14:paraId="4AD3D292" w14:textId="19320AC6" w:rsidR="00B11DBF" w:rsidRDefault="00B11DBF" w:rsidP="00B51F1D">
            <w:pPr>
              <w:tabs>
                <w:tab w:val="left" w:pos="9540"/>
              </w:tabs>
              <w:spacing w:before="60" w:after="60"/>
            </w:pPr>
            <w:r w:rsidRPr="00B11DBF">
              <w:t>1 Mark: Correct answer.</w:t>
            </w:r>
          </w:p>
        </w:tc>
      </w:tr>
      <w:tr w:rsidR="00B11DBF" w14:paraId="1E6B7D53" w14:textId="77777777" w:rsidTr="00B11DBF">
        <w:tc>
          <w:tcPr>
            <w:tcW w:w="736" w:type="dxa"/>
          </w:tcPr>
          <w:p w14:paraId="32DF3699" w14:textId="2A6EF69B" w:rsidR="00B11DBF" w:rsidRDefault="00B11DBF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b) (ii)</w:t>
            </w:r>
          </w:p>
        </w:tc>
        <w:tc>
          <w:tcPr>
            <w:tcW w:w="6189" w:type="dxa"/>
          </w:tcPr>
          <w:p w14:paraId="383E5B62" w14:textId="2E2EC241" w:rsidR="00B11DB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56"/>
              </w:rPr>
              <w:object w:dxaOrig="2280" w:dyaOrig="940" w14:anchorId="0D108C2E">
                <v:shape id="_x0000_i1307" type="#_x0000_t75" style="width:114pt;height:47.25pt" o:ole="">
                  <v:imagedata r:id="rId84" o:title=""/>
                </v:shape>
                <o:OLEObject Type="Embed" ProgID="Equation.DSMT4" ShapeID="_x0000_i1307" DrawAspect="Content" ObjectID="_1515073217" r:id="rId85"/>
              </w:object>
            </w:r>
          </w:p>
        </w:tc>
        <w:tc>
          <w:tcPr>
            <w:tcW w:w="2075" w:type="dxa"/>
          </w:tcPr>
          <w:p w14:paraId="4B44833C" w14:textId="416E6F7A" w:rsidR="00B11DBF" w:rsidRDefault="00B11DBF" w:rsidP="00B51F1D">
            <w:pPr>
              <w:tabs>
                <w:tab w:val="left" w:pos="9540"/>
              </w:tabs>
              <w:spacing w:before="60" w:after="60"/>
            </w:pPr>
            <w:r w:rsidRPr="00B11DBF">
              <w:t>1 Mark: Correct answer.</w:t>
            </w:r>
          </w:p>
        </w:tc>
      </w:tr>
      <w:tr w:rsidR="00B11DBF" w14:paraId="6464F2C7" w14:textId="77777777" w:rsidTr="00B11DBF">
        <w:tc>
          <w:tcPr>
            <w:tcW w:w="736" w:type="dxa"/>
          </w:tcPr>
          <w:p w14:paraId="30921B19" w14:textId="25B6C9DC" w:rsidR="00B11DBF" w:rsidRDefault="00B45E89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c)</w:t>
            </w:r>
          </w:p>
        </w:tc>
        <w:tc>
          <w:tcPr>
            <w:tcW w:w="6189" w:type="dxa"/>
          </w:tcPr>
          <w:p w14:paraId="70264F91" w14:textId="6A8F6D5C" w:rsidR="00B11DBF" w:rsidRDefault="004B0900" w:rsidP="004B0900">
            <w:pPr>
              <w:tabs>
                <w:tab w:val="left" w:pos="992"/>
              </w:tabs>
              <w:spacing w:before="60" w:after="60"/>
            </w:pPr>
            <w:r w:rsidRPr="004B0900">
              <w:rPr>
                <w:position w:val="-78"/>
              </w:rPr>
              <w:object w:dxaOrig="1040" w:dyaOrig="999" w14:anchorId="678A9A3D">
                <v:shape id="_x0000_i1312" type="#_x0000_t75" style="width:51.75pt;height:50.25pt" o:ole="">
                  <v:imagedata r:id="rId86" o:title=""/>
                </v:shape>
                <o:OLEObject Type="Embed" ProgID="Equation.DSMT4" ShapeID="_x0000_i1312" DrawAspect="Content" ObjectID="_1515073218" r:id="rId87"/>
              </w:object>
            </w:r>
          </w:p>
        </w:tc>
        <w:tc>
          <w:tcPr>
            <w:tcW w:w="2075" w:type="dxa"/>
          </w:tcPr>
          <w:p w14:paraId="08C76471" w14:textId="2107077B" w:rsidR="00B11DBF" w:rsidRDefault="00B45E89" w:rsidP="00B51F1D">
            <w:pPr>
              <w:tabs>
                <w:tab w:val="left" w:pos="9540"/>
              </w:tabs>
              <w:spacing w:before="60" w:after="60"/>
            </w:pPr>
            <w:r w:rsidRPr="00B45E89">
              <w:t>1 Mark: Correct answer.</w:t>
            </w:r>
          </w:p>
        </w:tc>
      </w:tr>
      <w:tr w:rsidR="00B45E89" w14:paraId="24F3121B" w14:textId="77777777" w:rsidTr="00B11DBF">
        <w:tc>
          <w:tcPr>
            <w:tcW w:w="736" w:type="dxa"/>
          </w:tcPr>
          <w:p w14:paraId="7BA6E282" w14:textId="0112792F" w:rsidR="00B45E89" w:rsidRDefault="005B5189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d)</w:t>
            </w:r>
          </w:p>
        </w:tc>
        <w:tc>
          <w:tcPr>
            <w:tcW w:w="6189" w:type="dxa"/>
          </w:tcPr>
          <w:p w14:paraId="529E5222" w14:textId="00AB19C6" w:rsidR="00B45E89" w:rsidRDefault="005B5189" w:rsidP="00B45E89">
            <w:pPr>
              <w:tabs>
                <w:tab w:val="left" w:pos="992"/>
              </w:tabs>
              <w:spacing w:before="60" w:after="60"/>
            </w:pPr>
            <w:r w:rsidRPr="00052FA4">
              <w:rPr>
                <w:i/>
              </w:rPr>
              <w:t>x</w:t>
            </w:r>
            <w:r w:rsidRPr="00052FA4">
              <w:t>-intercept</w:t>
            </w:r>
            <w:r>
              <w:t xml:space="preserve"> occurs when </w:t>
            </w:r>
            <w:r>
              <w:rPr>
                <w:i/>
              </w:rPr>
              <w:t>y</w:t>
            </w:r>
            <w:r>
              <w:t xml:space="preserve"> = 0   </w:t>
            </w:r>
            <w:r w:rsidR="004B0900" w:rsidRPr="004B0900">
              <w:rPr>
                <w:position w:val="-78"/>
              </w:rPr>
              <w:object w:dxaOrig="1240" w:dyaOrig="999" w14:anchorId="74CF8E4D">
                <v:shape id="_x0000_i1317" type="#_x0000_t75" style="width:62.25pt;height:50.25pt" o:ole="">
                  <v:imagedata r:id="rId88" o:title=""/>
                </v:shape>
                <o:OLEObject Type="Embed" ProgID="Equation.DSMT4" ShapeID="_x0000_i1317" DrawAspect="Content" ObjectID="_1515073219" r:id="rId89"/>
              </w:object>
            </w:r>
          </w:p>
          <w:p w14:paraId="4C4C823F" w14:textId="0DBB51D2" w:rsidR="005B5189" w:rsidRPr="005B5189" w:rsidRDefault="005B5189" w:rsidP="004B0900">
            <w:pPr>
              <w:tabs>
                <w:tab w:val="left" w:pos="992"/>
              </w:tabs>
              <w:spacing w:before="60" w:after="60"/>
            </w:pPr>
            <w:r>
              <w:t xml:space="preserve">Coordinates of </w:t>
            </w:r>
            <w:bookmarkStart w:id="4" w:name="OLE_LINK1649"/>
            <w:bookmarkStart w:id="5" w:name="OLE_LINK1650"/>
            <w:r w:rsidRPr="00052FA4">
              <w:rPr>
                <w:i/>
              </w:rPr>
              <w:t>x</w:t>
            </w:r>
            <w:r w:rsidRPr="00052FA4">
              <w:t>-intercept</w:t>
            </w:r>
            <w:bookmarkEnd w:id="4"/>
            <w:bookmarkEnd w:id="5"/>
            <w:r>
              <w:t xml:space="preserve"> is </w:t>
            </w:r>
            <w:r w:rsidR="004B0900" w:rsidRPr="004B0900">
              <w:rPr>
                <w:position w:val="-10"/>
              </w:rPr>
              <w:object w:dxaOrig="780" w:dyaOrig="320" w14:anchorId="35FB5F65">
                <v:shape id="_x0000_i1322" type="#_x0000_t75" style="width:39pt;height:15.75pt" o:ole="">
                  <v:imagedata r:id="rId90" o:title=""/>
                </v:shape>
                <o:OLEObject Type="Embed" ProgID="Equation.DSMT4" ShapeID="_x0000_i1322" DrawAspect="Content" ObjectID="_1515073220" r:id="rId91"/>
              </w:object>
            </w:r>
            <w:r>
              <w:t xml:space="preserve"> </w:t>
            </w:r>
          </w:p>
        </w:tc>
        <w:tc>
          <w:tcPr>
            <w:tcW w:w="2075" w:type="dxa"/>
          </w:tcPr>
          <w:p w14:paraId="2E2D8FD1" w14:textId="66FE4959" w:rsidR="00B45E89" w:rsidRDefault="005B5189" w:rsidP="00B51F1D">
            <w:pPr>
              <w:tabs>
                <w:tab w:val="left" w:pos="9540"/>
              </w:tabs>
              <w:spacing w:before="60" w:after="60"/>
            </w:pPr>
            <w:r w:rsidRPr="005B5189">
              <w:t>1 Mark: Correct answer.</w:t>
            </w:r>
          </w:p>
        </w:tc>
      </w:tr>
      <w:tr w:rsidR="00B11DBF" w14:paraId="3509AA01" w14:textId="77777777" w:rsidTr="00B11DBF">
        <w:tc>
          <w:tcPr>
            <w:tcW w:w="736" w:type="dxa"/>
          </w:tcPr>
          <w:p w14:paraId="40FCA722" w14:textId="1EC1D49F" w:rsidR="00B11DBF" w:rsidRDefault="00B11DBF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(a)</w:t>
            </w:r>
          </w:p>
        </w:tc>
        <w:tc>
          <w:tcPr>
            <w:tcW w:w="6189" w:type="dxa"/>
          </w:tcPr>
          <w:p w14:paraId="37A49CBE" w14:textId="00270A64" w:rsidR="00B11DB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42"/>
              </w:rPr>
              <w:object w:dxaOrig="5860" w:dyaOrig="639" w14:anchorId="13EF6056">
                <v:shape id="_x0000_i1328" type="#_x0000_t75" style="width:293.25pt;height:32.25pt" o:ole="">
                  <v:imagedata r:id="rId92" o:title=""/>
                </v:shape>
                <o:OLEObject Type="Embed" ProgID="Equation.DSMT4" ShapeID="_x0000_i1328" DrawAspect="Content" ObjectID="_1515073221" r:id="rId93"/>
              </w:object>
            </w:r>
          </w:p>
        </w:tc>
        <w:tc>
          <w:tcPr>
            <w:tcW w:w="2075" w:type="dxa"/>
          </w:tcPr>
          <w:p w14:paraId="411DF340" w14:textId="6CBB876F" w:rsidR="00B11DBF" w:rsidRDefault="00B11DBF" w:rsidP="00B51F1D">
            <w:pPr>
              <w:tabs>
                <w:tab w:val="left" w:pos="9540"/>
              </w:tabs>
              <w:spacing w:before="60" w:after="60"/>
            </w:pPr>
            <w:r w:rsidRPr="00B11DBF">
              <w:t>1 Mark: Correct answer.</w:t>
            </w:r>
          </w:p>
        </w:tc>
      </w:tr>
      <w:tr w:rsidR="00B11DBF" w14:paraId="24084614" w14:textId="77777777" w:rsidTr="00B11DBF">
        <w:tc>
          <w:tcPr>
            <w:tcW w:w="736" w:type="dxa"/>
          </w:tcPr>
          <w:p w14:paraId="3E51FC07" w14:textId="01A75365" w:rsidR="00B11DBF" w:rsidRDefault="00B45E89" w:rsidP="00B11DBF">
            <w:pPr>
              <w:jc w:val="center"/>
              <w:rPr>
                <w:color w:val="000000"/>
              </w:rPr>
            </w:pPr>
            <w:bookmarkStart w:id="6" w:name="OLE_LINK1579"/>
            <w:bookmarkStart w:id="7" w:name="OLE_LINK1580"/>
            <w:r>
              <w:rPr>
                <w:color w:val="000000"/>
              </w:rPr>
              <w:t>27(b) (i)</w:t>
            </w:r>
            <w:bookmarkEnd w:id="6"/>
            <w:bookmarkEnd w:id="7"/>
          </w:p>
        </w:tc>
        <w:tc>
          <w:tcPr>
            <w:tcW w:w="6189" w:type="dxa"/>
          </w:tcPr>
          <w:p w14:paraId="6A3E7D2B" w14:textId="0787D115" w:rsidR="00B11DB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24"/>
              </w:rPr>
              <w:object w:dxaOrig="2460" w:dyaOrig="620" w14:anchorId="74E75F3D">
                <v:shape id="_x0000_i1335" type="#_x0000_t75" style="width:123pt;height:30.75pt" o:ole="">
                  <v:imagedata r:id="rId94" o:title=""/>
                </v:shape>
                <o:OLEObject Type="Embed" ProgID="Equation.DSMT4" ShapeID="_x0000_i1335" DrawAspect="Content" ObjectID="_1515073222" r:id="rId95"/>
              </w:object>
            </w:r>
            <w:r w:rsidR="00B45E89">
              <w:t xml:space="preserve"> </w:t>
            </w:r>
          </w:p>
        </w:tc>
        <w:tc>
          <w:tcPr>
            <w:tcW w:w="2075" w:type="dxa"/>
          </w:tcPr>
          <w:p w14:paraId="7A54D8A6" w14:textId="33338DDF" w:rsidR="00B11DBF" w:rsidRDefault="00B45E89" w:rsidP="00B51F1D">
            <w:pPr>
              <w:tabs>
                <w:tab w:val="left" w:pos="9540"/>
              </w:tabs>
              <w:spacing w:before="60" w:after="60"/>
            </w:pPr>
            <w:r w:rsidRPr="00B45E89">
              <w:t>1 Mark: Correct answer.</w:t>
            </w:r>
          </w:p>
        </w:tc>
      </w:tr>
      <w:tr w:rsidR="00B11DBF" w14:paraId="4EF42324" w14:textId="77777777" w:rsidTr="00B11DBF">
        <w:tc>
          <w:tcPr>
            <w:tcW w:w="736" w:type="dxa"/>
          </w:tcPr>
          <w:p w14:paraId="0CBE3A44" w14:textId="724AC669" w:rsidR="00B11DBF" w:rsidRDefault="00B45E89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(b) (ii)</w:t>
            </w:r>
          </w:p>
        </w:tc>
        <w:tc>
          <w:tcPr>
            <w:tcW w:w="6189" w:type="dxa"/>
          </w:tcPr>
          <w:p w14:paraId="78CDE9BD" w14:textId="1689CCC1" w:rsidR="00B11DB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24"/>
              </w:rPr>
              <w:object w:dxaOrig="3100" w:dyaOrig="620" w14:anchorId="19547579">
                <v:shape id="_x0000_i1340" type="#_x0000_t75" style="width:155.25pt;height:30.75pt" o:ole="">
                  <v:imagedata r:id="rId96" o:title=""/>
                </v:shape>
                <o:OLEObject Type="Embed" ProgID="Equation.DSMT4" ShapeID="_x0000_i1340" DrawAspect="Content" ObjectID="_1515073223" r:id="rId97"/>
              </w:object>
            </w:r>
          </w:p>
        </w:tc>
        <w:tc>
          <w:tcPr>
            <w:tcW w:w="2075" w:type="dxa"/>
          </w:tcPr>
          <w:p w14:paraId="0E8CE9DB" w14:textId="50D6973F" w:rsidR="00B11DBF" w:rsidRDefault="00B45E89" w:rsidP="00B51F1D">
            <w:pPr>
              <w:tabs>
                <w:tab w:val="left" w:pos="9540"/>
              </w:tabs>
              <w:spacing w:before="60" w:after="60"/>
            </w:pPr>
            <w:r w:rsidRPr="00B45E89">
              <w:t>1 Mark: Correct answer.</w:t>
            </w:r>
          </w:p>
        </w:tc>
      </w:tr>
      <w:tr w:rsidR="007F449F" w14:paraId="23BD99D8" w14:textId="77777777" w:rsidTr="00B11DBF">
        <w:tc>
          <w:tcPr>
            <w:tcW w:w="736" w:type="dxa"/>
          </w:tcPr>
          <w:p w14:paraId="0E93C2B6" w14:textId="18A76803" w:rsidR="007F449F" w:rsidRDefault="007F449F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(c)</w:t>
            </w:r>
          </w:p>
        </w:tc>
        <w:tc>
          <w:tcPr>
            <w:tcW w:w="6189" w:type="dxa"/>
          </w:tcPr>
          <w:p w14:paraId="55A171CB" w14:textId="14825F5B" w:rsidR="007F449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94"/>
              </w:rPr>
              <w:object w:dxaOrig="1860" w:dyaOrig="1320" w14:anchorId="61723A33">
                <v:shape id="_x0000_i1345" type="#_x0000_t75" style="width:93pt;height:66pt" o:ole="">
                  <v:imagedata r:id="rId98" o:title=""/>
                </v:shape>
                <o:OLEObject Type="Embed" ProgID="Equation.DSMT4" ShapeID="_x0000_i1345" DrawAspect="Content" ObjectID="_1515073224" r:id="rId99"/>
              </w:object>
            </w:r>
          </w:p>
        </w:tc>
        <w:tc>
          <w:tcPr>
            <w:tcW w:w="2075" w:type="dxa"/>
          </w:tcPr>
          <w:p w14:paraId="2D9762FF" w14:textId="4C4F48C4" w:rsidR="007F449F" w:rsidRPr="00B45E89" w:rsidRDefault="007F449F" w:rsidP="00B51F1D">
            <w:pPr>
              <w:tabs>
                <w:tab w:val="left" w:pos="9540"/>
              </w:tabs>
              <w:spacing w:before="60" w:after="60"/>
            </w:pPr>
            <w:r w:rsidRPr="007F449F">
              <w:t>1 Mark: Correct answer.</w:t>
            </w:r>
          </w:p>
        </w:tc>
      </w:tr>
      <w:tr w:rsidR="007F449F" w14:paraId="7F82DA7B" w14:textId="77777777" w:rsidTr="00B11DBF">
        <w:tc>
          <w:tcPr>
            <w:tcW w:w="736" w:type="dxa"/>
          </w:tcPr>
          <w:p w14:paraId="5A88CE62" w14:textId="2749E17D" w:rsidR="007F449F" w:rsidRDefault="0067710F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(d)</w:t>
            </w:r>
          </w:p>
        </w:tc>
        <w:tc>
          <w:tcPr>
            <w:tcW w:w="6189" w:type="dxa"/>
          </w:tcPr>
          <w:p w14:paraId="501C11EB" w14:textId="62628C4E" w:rsidR="00CC0C23" w:rsidRDefault="004B0900" w:rsidP="0067710F">
            <w:pPr>
              <w:tabs>
                <w:tab w:val="left" w:pos="3578"/>
                <w:tab w:val="left" w:pos="9540"/>
              </w:tabs>
              <w:spacing w:before="60" w:after="60"/>
            </w:pPr>
            <w:r w:rsidRPr="004B0900">
              <w:rPr>
                <w:position w:val="-42"/>
              </w:rPr>
              <w:object w:dxaOrig="2940" w:dyaOrig="639" w14:anchorId="5007CEA8">
                <v:shape id="_x0000_i1350" type="#_x0000_t75" style="width:147pt;height:32.25pt" o:ole="">
                  <v:imagedata r:id="rId100" o:title=""/>
                </v:shape>
                <o:OLEObject Type="Embed" ProgID="Equation.DSMT4" ShapeID="_x0000_i1350" DrawAspect="Content" ObjectID="_1515073225" r:id="rId101"/>
              </w:object>
            </w:r>
          </w:p>
          <w:p w14:paraId="50CC4BB6" w14:textId="157421A6" w:rsidR="0067710F" w:rsidRDefault="004B0900" w:rsidP="0067710F">
            <w:pPr>
              <w:tabs>
                <w:tab w:val="left" w:pos="3578"/>
                <w:tab w:val="left" w:pos="9540"/>
              </w:tabs>
              <w:spacing w:before="60" w:after="60"/>
            </w:pPr>
            <w:r w:rsidRPr="004B0900">
              <w:rPr>
                <w:position w:val="-74"/>
              </w:rPr>
              <w:object w:dxaOrig="2640" w:dyaOrig="960" w14:anchorId="289ECDDB">
                <v:shape id="_x0000_i1355" type="#_x0000_t75" style="width:132pt;height:48pt" o:ole="">
                  <v:imagedata r:id="rId102" o:title=""/>
                </v:shape>
                <o:OLEObject Type="Embed" ProgID="Equation.DSMT4" ShapeID="_x0000_i1355" DrawAspect="Content" ObjectID="_1515073226" r:id="rId103"/>
              </w:object>
            </w:r>
          </w:p>
          <w:p w14:paraId="4D625AB8" w14:textId="30C17682" w:rsidR="007F449F" w:rsidRDefault="0067710F" w:rsidP="0067710F">
            <w:pPr>
              <w:tabs>
                <w:tab w:val="left" w:pos="9540"/>
              </w:tabs>
              <w:spacing w:before="60" w:after="60"/>
            </w:pPr>
            <w:r>
              <w:t>Customer paid $45 for the sof</w:t>
            </w:r>
            <w:r w:rsidR="00CC0C23">
              <w:t>t</w:t>
            </w:r>
            <w:r>
              <w:t>ware.</w:t>
            </w:r>
          </w:p>
        </w:tc>
        <w:tc>
          <w:tcPr>
            <w:tcW w:w="2075" w:type="dxa"/>
          </w:tcPr>
          <w:p w14:paraId="513F2BDF" w14:textId="545D375B" w:rsidR="007F449F" w:rsidRPr="00B45E89" w:rsidRDefault="0067710F" w:rsidP="00B51F1D">
            <w:pPr>
              <w:tabs>
                <w:tab w:val="left" w:pos="9540"/>
              </w:tabs>
              <w:spacing w:before="60" w:after="60"/>
            </w:pPr>
            <w:r w:rsidRPr="0067710F">
              <w:t>1 Mark: Correct answer.</w:t>
            </w:r>
          </w:p>
        </w:tc>
      </w:tr>
      <w:tr w:rsidR="00B11DBF" w14:paraId="28CE4238" w14:textId="77777777" w:rsidTr="00B11DBF">
        <w:tc>
          <w:tcPr>
            <w:tcW w:w="736" w:type="dxa"/>
          </w:tcPr>
          <w:p w14:paraId="0E66D91A" w14:textId="471980FD" w:rsidR="00B11DBF" w:rsidRDefault="00B45E89" w:rsidP="00B11DBF">
            <w:pPr>
              <w:jc w:val="center"/>
              <w:rPr>
                <w:color w:val="000000"/>
              </w:rPr>
            </w:pPr>
            <w:bookmarkStart w:id="8" w:name="OLE_LINK1593"/>
            <w:bookmarkStart w:id="9" w:name="OLE_LINK1594"/>
            <w:r>
              <w:rPr>
                <w:color w:val="000000"/>
              </w:rPr>
              <w:t>28(a) (i)</w:t>
            </w:r>
            <w:bookmarkEnd w:id="8"/>
            <w:bookmarkEnd w:id="9"/>
          </w:p>
        </w:tc>
        <w:tc>
          <w:tcPr>
            <w:tcW w:w="6189" w:type="dxa"/>
          </w:tcPr>
          <w:p w14:paraId="1AA36FF2" w14:textId="5021809C" w:rsidR="00B11DB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0"/>
              </w:rPr>
              <w:object w:dxaOrig="1960" w:dyaOrig="360" w14:anchorId="4FD4F8BB">
                <v:shape id="_x0000_i1360" type="#_x0000_t75" style="width:98.25pt;height:18pt" o:ole="">
                  <v:imagedata r:id="rId104" o:title=""/>
                </v:shape>
                <o:OLEObject Type="Embed" ProgID="Equation.DSMT4" ShapeID="_x0000_i1360" DrawAspect="Content" ObjectID="_1515073227" r:id="rId105"/>
              </w:object>
            </w:r>
          </w:p>
        </w:tc>
        <w:tc>
          <w:tcPr>
            <w:tcW w:w="2075" w:type="dxa"/>
          </w:tcPr>
          <w:p w14:paraId="0B0A64EB" w14:textId="21E0C605" w:rsidR="00B11DBF" w:rsidRDefault="00B45E89" w:rsidP="00B51F1D">
            <w:pPr>
              <w:tabs>
                <w:tab w:val="left" w:pos="9540"/>
              </w:tabs>
              <w:spacing w:before="60" w:after="60"/>
            </w:pPr>
            <w:r w:rsidRPr="00B45E89">
              <w:t>1 Mark: Correct answer.</w:t>
            </w:r>
          </w:p>
        </w:tc>
      </w:tr>
      <w:tr w:rsidR="00B45E89" w14:paraId="10F203EE" w14:textId="77777777" w:rsidTr="00B11DBF">
        <w:tc>
          <w:tcPr>
            <w:tcW w:w="736" w:type="dxa"/>
          </w:tcPr>
          <w:p w14:paraId="71B220A7" w14:textId="760BC23F" w:rsidR="00B45E89" w:rsidRDefault="00B45E89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(a) (ii)</w:t>
            </w:r>
          </w:p>
        </w:tc>
        <w:tc>
          <w:tcPr>
            <w:tcW w:w="6189" w:type="dxa"/>
          </w:tcPr>
          <w:p w14:paraId="599B8A9F" w14:textId="6353A33F" w:rsidR="00B45E89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46"/>
              </w:rPr>
              <w:object w:dxaOrig="3420" w:dyaOrig="680" w14:anchorId="2C079174">
                <v:shape id="_x0000_i1367" type="#_x0000_t75" style="width:171pt;height:33.75pt" o:ole="">
                  <v:imagedata r:id="rId106" o:title=""/>
                </v:shape>
                <o:OLEObject Type="Embed" ProgID="Equation.DSMT4" ShapeID="_x0000_i1367" DrawAspect="Content" ObjectID="_1515073228" r:id="rId107"/>
              </w:object>
            </w:r>
            <w:r w:rsidR="00B45E89">
              <w:t xml:space="preserve"> </w:t>
            </w:r>
          </w:p>
        </w:tc>
        <w:tc>
          <w:tcPr>
            <w:tcW w:w="2075" w:type="dxa"/>
          </w:tcPr>
          <w:p w14:paraId="3F21DB97" w14:textId="57544FA8" w:rsidR="00B45E89" w:rsidRDefault="00B45E89" w:rsidP="00B51F1D">
            <w:pPr>
              <w:tabs>
                <w:tab w:val="left" w:pos="9540"/>
              </w:tabs>
              <w:spacing w:before="60" w:after="60"/>
            </w:pPr>
            <w:r w:rsidRPr="00B45E89">
              <w:t>1 Mark: Correct answer.</w:t>
            </w:r>
          </w:p>
        </w:tc>
      </w:tr>
    </w:tbl>
    <w:p w14:paraId="63D27A00" w14:textId="77777777" w:rsidR="00CC0C23" w:rsidRDefault="00CC0C23">
      <w:bookmarkStart w:id="10" w:name="OLE_LINK1660"/>
      <w:bookmarkStart w:id="11" w:name="OLE_LINK1661"/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6189"/>
        <w:gridCol w:w="2075"/>
      </w:tblGrid>
      <w:tr w:rsidR="00B45E89" w14:paraId="3611E3EE" w14:textId="77777777" w:rsidTr="00B11DBF">
        <w:tc>
          <w:tcPr>
            <w:tcW w:w="736" w:type="dxa"/>
          </w:tcPr>
          <w:p w14:paraId="18B40F9C" w14:textId="08EC1446" w:rsidR="00B45E89" w:rsidRDefault="00DA5C6E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28(b) (i)</w:t>
            </w:r>
            <w:bookmarkEnd w:id="10"/>
            <w:bookmarkEnd w:id="11"/>
          </w:p>
        </w:tc>
        <w:tc>
          <w:tcPr>
            <w:tcW w:w="6189" w:type="dxa"/>
          </w:tcPr>
          <w:p w14:paraId="4EC786FF" w14:textId="297E1F9B" w:rsidR="00B45E89" w:rsidRDefault="00DA5C6E" w:rsidP="00DA5C6E">
            <w:pPr>
              <w:tabs>
                <w:tab w:val="left" w:pos="9540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668F4C0E" wp14:editId="3A2E3C1C">
                  <wp:extent cx="1852574" cy="1556918"/>
                  <wp:effectExtent l="0" t="0" r="190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2574" cy="1556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5" w:type="dxa"/>
          </w:tcPr>
          <w:p w14:paraId="5792CEBC" w14:textId="10046EA8" w:rsidR="00B45E89" w:rsidRDefault="00DA5C6E" w:rsidP="00B51F1D">
            <w:pPr>
              <w:tabs>
                <w:tab w:val="left" w:pos="9540"/>
              </w:tabs>
              <w:spacing w:before="60" w:after="60"/>
            </w:pPr>
            <w:r w:rsidRPr="00DA5C6E">
              <w:t>1 Mark: Correct answer.</w:t>
            </w:r>
          </w:p>
        </w:tc>
      </w:tr>
      <w:tr w:rsidR="00DA5C6E" w14:paraId="077853F8" w14:textId="77777777" w:rsidTr="00B11DBF">
        <w:tc>
          <w:tcPr>
            <w:tcW w:w="736" w:type="dxa"/>
          </w:tcPr>
          <w:p w14:paraId="3511385A" w14:textId="2175B406" w:rsidR="00DA5C6E" w:rsidRDefault="00DA5C6E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(b) (ii)</w:t>
            </w:r>
          </w:p>
        </w:tc>
        <w:tc>
          <w:tcPr>
            <w:tcW w:w="6189" w:type="dxa"/>
          </w:tcPr>
          <w:p w14:paraId="70ABAA1C" w14:textId="6C59147F" w:rsidR="00DA5C6E" w:rsidRDefault="00DA5C6E" w:rsidP="00DA5C6E">
            <w:pPr>
              <w:tabs>
                <w:tab w:val="left" w:pos="9540"/>
              </w:tabs>
              <w:spacing w:before="60" w:after="60"/>
              <w:ind w:left="574"/>
            </w:pPr>
            <w:r>
              <w:rPr>
                <w:noProof/>
                <w:lang w:val="en-US"/>
              </w:rPr>
              <w:drawing>
                <wp:inline distT="0" distB="0" distL="0" distR="0" wp14:anchorId="30744AC4" wp14:editId="14A38B09">
                  <wp:extent cx="1747114" cy="1557528"/>
                  <wp:effectExtent l="0" t="0" r="571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14" cy="1557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5" w:type="dxa"/>
          </w:tcPr>
          <w:p w14:paraId="04A9F713" w14:textId="13CD7C2E" w:rsidR="00DA5C6E" w:rsidRDefault="00DA5C6E" w:rsidP="00B51F1D">
            <w:pPr>
              <w:tabs>
                <w:tab w:val="left" w:pos="9540"/>
              </w:tabs>
              <w:spacing w:before="60" w:after="60"/>
            </w:pPr>
            <w:r w:rsidRPr="00DA5C6E">
              <w:t>1 Mark: Correct answer.</w:t>
            </w:r>
          </w:p>
        </w:tc>
      </w:tr>
      <w:tr w:rsidR="00DA5C6E" w14:paraId="7EE4DC55" w14:textId="77777777" w:rsidTr="00B11DBF">
        <w:tc>
          <w:tcPr>
            <w:tcW w:w="736" w:type="dxa"/>
          </w:tcPr>
          <w:p w14:paraId="2C6BF1E2" w14:textId="38752B78" w:rsidR="00DA5C6E" w:rsidRDefault="0067710F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(c)</w:t>
            </w:r>
          </w:p>
        </w:tc>
        <w:tc>
          <w:tcPr>
            <w:tcW w:w="6189" w:type="dxa"/>
          </w:tcPr>
          <w:p w14:paraId="442B2E2A" w14:textId="5A58B906" w:rsidR="00DA5C6E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28"/>
              </w:rPr>
              <w:object w:dxaOrig="2980" w:dyaOrig="660" w14:anchorId="3C49E6E7">
                <v:shape id="_x0000_i1372" type="#_x0000_t75" style="width:149.25pt;height:33pt" o:ole="">
                  <v:imagedata r:id="rId110" o:title=""/>
                </v:shape>
                <o:OLEObject Type="Embed" ProgID="Equation.DSMT4" ShapeID="_x0000_i1372" DrawAspect="Content" ObjectID="_1515073229" r:id="rId111"/>
              </w:object>
            </w:r>
          </w:p>
        </w:tc>
        <w:tc>
          <w:tcPr>
            <w:tcW w:w="2075" w:type="dxa"/>
          </w:tcPr>
          <w:p w14:paraId="4796CA8A" w14:textId="3D14F7DA" w:rsidR="00DA5C6E" w:rsidRDefault="0067710F" w:rsidP="00B51F1D">
            <w:pPr>
              <w:tabs>
                <w:tab w:val="left" w:pos="9540"/>
              </w:tabs>
              <w:spacing w:before="60" w:after="60"/>
            </w:pPr>
            <w:r w:rsidRPr="0067710F">
              <w:t>1 Mark: Correct answer.</w:t>
            </w:r>
          </w:p>
        </w:tc>
      </w:tr>
      <w:tr w:rsidR="00B45E89" w14:paraId="7734495A" w14:textId="77777777" w:rsidTr="00B11DBF">
        <w:tc>
          <w:tcPr>
            <w:tcW w:w="736" w:type="dxa"/>
          </w:tcPr>
          <w:p w14:paraId="03B29AA7" w14:textId="071B655C" w:rsidR="00B45E89" w:rsidRDefault="00634F6F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a)</w:t>
            </w:r>
          </w:p>
        </w:tc>
        <w:tc>
          <w:tcPr>
            <w:tcW w:w="6189" w:type="dxa"/>
          </w:tcPr>
          <w:p w14:paraId="75E3A3AD" w14:textId="187513FC" w:rsidR="00B45E89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26"/>
              </w:rPr>
              <w:object w:dxaOrig="2620" w:dyaOrig="1640" w14:anchorId="4AA23AF5">
                <v:shape id="_x0000_i1377" type="#_x0000_t75" style="width:131.25pt;height:81.75pt" o:ole="">
                  <v:imagedata r:id="rId112" o:title=""/>
                </v:shape>
                <o:OLEObject Type="Embed" ProgID="Equation.DSMT4" ShapeID="_x0000_i1377" DrawAspect="Content" ObjectID="_1515073230" r:id="rId113"/>
              </w:object>
            </w:r>
            <w:r w:rsidR="00634F6F">
              <w:t xml:space="preserve"> </w:t>
            </w:r>
          </w:p>
        </w:tc>
        <w:tc>
          <w:tcPr>
            <w:tcW w:w="2075" w:type="dxa"/>
          </w:tcPr>
          <w:p w14:paraId="390B07BA" w14:textId="0B4F61F9" w:rsidR="00B45E89" w:rsidRDefault="00634F6F" w:rsidP="00B51F1D">
            <w:pPr>
              <w:tabs>
                <w:tab w:val="left" w:pos="9540"/>
              </w:tabs>
              <w:spacing w:before="60" w:after="60"/>
            </w:pPr>
            <w:r w:rsidRPr="00634F6F">
              <w:t>1 Mark: Correct answer.</w:t>
            </w:r>
          </w:p>
        </w:tc>
      </w:tr>
      <w:tr w:rsidR="00B11DBF" w14:paraId="3781B1BF" w14:textId="77777777" w:rsidTr="00B11DBF">
        <w:tc>
          <w:tcPr>
            <w:tcW w:w="736" w:type="dxa"/>
          </w:tcPr>
          <w:p w14:paraId="35E4C877" w14:textId="0B73593A" w:rsidR="00B11DBF" w:rsidRDefault="001963C0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b)</w:t>
            </w:r>
          </w:p>
        </w:tc>
        <w:tc>
          <w:tcPr>
            <w:tcW w:w="6189" w:type="dxa"/>
          </w:tcPr>
          <w:p w14:paraId="73980F2B" w14:textId="77777777" w:rsidR="001963C0" w:rsidRDefault="001963C0" w:rsidP="001963C0">
            <w:pPr>
              <w:tabs>
                <w:tab w:val="left" w:pos="9540"/>
              </w:tabs>
              <w:spacing w:before="60" w:after="60"/>
            </w:pPr>
            <w:r>
              <w:t xml:space="preserve">Let the number be </w:t>
            </w:r>
            <w:r>
              <w:rPr>
                <w:i/>
              </w:rPr>
              <w:t>x</w:t>
            </w:r>
          </w:p>
          <w:p w14:paraId="24EB42B1" w14:textId="302CE453" w:rsidR="00B11DB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80"/>
              </w:rPr>
              <w:object w:dxaOrig="1240" w:dyaOrig="1060" w14:anchorId="0BCF2ED2">
                <v:shape id="_x0000_i1382" type="#_x0000_t75" style="width:62.25pt;height:53.25pt" o:ole="">
                  <v:imagedata r:id="rId114" o:title=""/>
                </v:shape>
                <o:OLEObject Type="Embed" ProgID="Equation.DSMT4" ShapeID="_x0000_i1382" DrawAspect="Content" ObjectID="_1515073231" r:id="rId115"/>
              </w:object>
            </w:r>
          </w:p>
        </w:tc>
        <w:tc>
          <w:tcPr>
            <w:tcW w:w="2075" w:type="dxa"/>
          </w:tcPr>
          <w:p w14:paraId="706A4263" w14:textId="21EBD578" w:rsidR="00B11DBF" w:rsidRDefault="001963C0" w:rsidP="00B51F1D">
            <w:pPr>
              <w:tabs>
                <w:tab w:val="left" w:pos="9540"/>
              </w:tabs>
              <w:spacing w:before="60" w:after="60"/>
            </w:pPr>
            <w:r w:rsidRPr="001963C0">
              <w:t>1 Mark: Correct answer.</w:t>
            </w:r>
          </w:p>
        </w:tc>
      </w:tr>
      <w:tr w:rsidR="00B11DBF" w14:paraId="5F8C074E" w14:textId="77777777" w:rsidTr="00B11DBF">
        <w:tc>
          <w:tcPr>
            <w:tcW w:w="736" w:type="dxa"/>
          </w:tcPr>
          <w:p w14:paraId="4F274F31" w14:textId="15CBB4B3" w:rsidR="00B11DBF" w:rsidRDefault="00B11DBF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c)</w:t>
            </w:r>
          </w:p>
        </w:tc>
        <w:tc>
          <w:tcPr>
            <w:tcW w:w="6189" w:type="dxa"/>
          </w:tcPr>
          <w:p w14:paraId="3215FC2B" w14:textId="06E0D85A" w:rsidR="00B11DB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42"/>
              </w:rPr>
              <w:object w:dxaOrig="5160" w:dyaOrig="639" w14:anchorId="2A6FDEB0">
                <v:shape id="_x0000_i1387" type="#_x0000_t75" style="width:258pt;height:32.25pt" o:ole="">
                  <v:imagedata r:id="rId116" o:title=""/>
                </v:shape>
                <o:OLEObject Type="Embed" ProgID="Equation.DSMT4" ShapeID="_x0000_i1387" DrawAspect="Content" ObjectID="_1515073232" r:id="rId117"/>
              </w:object>
            </w:r>
          </w:p>
        </w:tc>
        <w:tc>
          <w:tcPr>
            <w:tcW w:w="2075" w:type="dxa"/>
          </w:tcPr>
          <w:p w14:paraId="1077D0A5" w14:textId="55AE35E3" w:rsidR="00B11DBF" w:rsidRDefault="00B11DBF" w:rsidP="00B51F1D">
            <w:pPr>
              <w:tabs>
                <w:tab w:val="left" w:pos="9540"/>
              </w:tabs>
              <w:spacing w:before="60" w:after="60"/>
            </w:pPr>
            <w:r w:rsidRPr="00B11DBF">
              <w:t>1 Mark: Correct answer.</w:t>
            </w:r>
          </w:p>
        </w:tc>
      </w:tr>
      <w:tr w:rsidR="00B11DBF" w14:paraId="70352608" w14:textId="77777777" w:rsidTr="00B11DBF">
        <w:tc>
          <w:tcPr>
            <w:tcW w:w="736" w:type="dxa"/>
          </w:tcPr>
          <w:p w14:paraId="4A634CC3" w14:textId="39ABEC0F" w:rsidR="00B11DBF" w:rsidRDefault="007F4672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d)</w:t>
            </w:r>
          </w:p>
        </w:tc>
        <w:tc>
          <w:tcPr>
            <w:tcW w:w="6189" w:type="dxa"/>
          </w:tcPr>
          <w:p w14:paraId="5E84A4B6" w14:textId="14A91BC2" w:rsidR="00B11DB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12"/>
              </w:rPr>
              <w:object w:dxaOrig="3519" w:dyaOrig="1340" w14:anchorId="0E348441">
                <v:shape id="_x0000_i1392" type="#_x0000_t75" style="width:176.25pt;height:66.75pt" o:ole="">
                  <v:imagedata r:id="rId118" o:title=""/>
                </v:shape>
                <o:OLEObject Type="Embed" ProgID="Equation.DSMT4" ShapeID="_x0000_i1392" DrawAspect="Content" ObjectID="_1515073233" r:id="rId119"/>
              </w:object>
            </w:r>
          </w:p>
        </w:tc>
        <w:tc>
          <w:tcPr>
            <w:tcW w:w="2075" w:type="dxa"/>
          </w:tcPr>
          <w:p w14:paraId="21AFCC16" w14:textId="2A999CAA" w:rsidR="00B11DBF" w:rsidRDefault="007F4672" w:rsidP="00B51F1D">
            <w:pPr>
              <w:tabs>
                <w:tab w:val="left" w:pos="9540"/>
              </w:tabs>
              <w:spacing w:before="60" w:after="60"/>
            </w:pPr>
            <w:r w:rsidRPr="007F4672">
              <w:t>1 Mark: Correct answer.</w:t>
            </w:r>
          </w:p>
        </w:tc>
      </w:tr>
      <w:tr w:rsidR="00B11DBF" w14:paraId="05CDF751" w14:textId="77777777" w:rsidTr="00CC0C23">
        <w:tc>
          <w:tcPr>
            <w:tcW w:w="736" w:type="dxa"/>
          </w:tcPr>
          <w:p w14:paraId="199A0C97" w14:textId="272A523E" w:rsidR="00B11DBF" w:rsidRDefault="007F4672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e)</w:t>
            </w:r>
          </w:p>
        </w:tc>
        <w:tc>
          <w:tcPr>
            <w:tcW w:w="6189" w:type="dxa"/>
            <w:vAlign w:val="center"/>
          </w:tcPr>
          <w:p w14:paraId="45E1AD1C" w14:textId="1912E673" w:rsidR="00B11DB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6"/>
              </w:rPr>
              <w:object w:dxaOrig="1620" w:dyaOrig="320" w14:anchorId="1379A34D">
                <v:shape id="_x0000_i1397" type="#_x0000_t75" style="width:81pt;height:15.75pt" o:ole="">
                  <v:imagedata r:id="rId120" o:title=""/>
                </v:shape>
                <o:OLEObject Type="Embed" ProgID="Equation.DSMT4" ShapeID="_x0000_i1397" DrawAspect="Content" ObjectID="_1515073234" r:id="rId121"/>
              </w:object>
            </w:r>
          </w:p>
        </w:tc>
        <w:tc>
          <w:tcPr>
            <w:tcW w:w="2075" w:type="dxa"/>
          </w:tcPr>
          <w:p w14:paraId="7DBAE41C" w14:textId="6908DA94" w:rsidR="00B11DBF" w:rsidRDefault="007F4672" w:rsidP="00B51F1D">
            <w:pPr>
              <w:tabs>
                <w:tab w:val="left" w:pos="9540"/>
              </w:tabs>
              <w:spacing w:before="60" w:after="60"/>
            </w:pPr>
            <w:r w:rsidRPr="007F4672">
              <w:t>1 Mark: Correct answer.</w:t>
            </w:r>
          </w:p>
        </w:tc>
      </w:tr>
      <w:tr w:rsidR="00B11DBF" w14:paraId="33406681" w14:textId="77777777" w:rsidTr="00B11DBF">
        <w:tc>
          <w:tcPr>
            <w:tcW w:w="736" w:type="dxa"/>
          </w:tcPr>
          <w:p w14:paraId="3D52FAFD" w14:textId="32BC202C" w:rsidR="00B11DBF" w:rsidRDefault="00B11DBF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(a)</w:t>
            </w:r>
          </w:p>
        </w:tc>
        <w:tc>
          <w:tcPr>
            <w:tcW w:w="6189" w:type="dxa"/>
          </w:tcPr>
          <w:p w14:paraId="337382A5" w14:textId="6F5C049D" w:rsidR="00B11DB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42"/>
              </w:rPr>
              <w:object w:dxaOrig="3700" w:dyaOrig="639" w14:anchorId="5C3773B4">
                <v:shape id="_x0000_i1402" type="#_x0000_t75" style="width:185.25pt;height:32.25pt" o:ole="">
                  <v:imagedata r:id="rId122" o:title=""/>
                </v:shape>
                <o:OLEObject Type="Embed" ProgID="Equation.DSMT4" ShapeID="_x0000_i1402" DrawAspect="Content" ObjectID="_1515073235" r:id="rId123"/>
              </w:object>
            </w:r>
          </w:p>
        </w:tc>
        <w:tc>
          <w:tcPr>
            <w:tcW w:w="2075" w:type="dxa"/>
          </w:tcPr>
          <w:p w14:paraId="7167B966" w14:textId="77D147CB" w:rsidR="00B11DBF" w:rsidRDefault="00B11DBF" w:rsidP="00B51F1D">
            <w:pPr>
              <w:tabs>
                <w:tab w:val="left" w:pos="9540"/>
              </w:tabs>
              <w:spacing w:before="60" w:after="60"/>
            </w:pPr>
            <w:r w:rsidRPr="00B11DBF">
              <w:t>1 Mark: Correct answer.</w:t>
            </w:r>
          </w:p>
        </w:tc>
      </w:tr>
      <w:tr w:rsidR="00A24D04" w14:paraId="2BF14682" w14:textId="77777777" w:rsidTr="00B11DBF">
        <w:tc>
          <w:tcPr>
            <w:tcW w:w="736" w:type="dxa"/>
          </w:tcPr>
          <w:p w14:paraId="5575E103" w14:textId="66E6AC34" w:rsidR="00A24D04" w:rsidRDefault="00A24D04" w:rsidP="00A24D0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(b) (i)</w:t>
            </w:r>
          </w:p>
        </w:tc>
        <w:tc>
          <w:tcPr>
            <w:tcW w:w="6189" w:type="dxa"/>
          </w:tcPr>
          <w:p w14:paraId="26462581" w14:textId="2A93C142" w:rsidR="00A24D04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78"/>
              </w:rPr>
              <w:object w:dxaOrig="2320" w:dyaOrig="999" w14:anchorId="56027D20">
                <v:shape id="_x0000_i1407" type="#_x0000_t75" style="width:116.25pt;height:50.25pt" o:ole="">
                  <v:imagedata r:id="rId124" o:title=""/>
                </v:shape>
                <o:OLEObject Type="Embed" ProgID="Equation.DSMT4" ShapeID="_x0000_i1407" DrawAspect="Content" ObjectID="_1515073236" r:id="rId125"/>
              </w:object>
            </w:r>
          </w:p>
        </w:tc>
        <w:tc>
          <w:tcPr>
            <w:tcW w:w="2075" w:type="dxa"/>
          </w:tcPr>
          <w:p w14:paraId="6C19918A" w14:textId="0845D20C" w:rsidR="00A24D04" w:rsidRDefault="00A24D04" w:rsidP="00B51F1D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</w:tbl>
    <w:p w14:paraId="536A95D8" w14:textId="77777777" w:rsidR="00CC0C23" w:rsidRDefault="00CC0C23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6177"/>
        <w:gridCol w:w="12"/>
        <w:gridCol w:w="2075"/>
      </w:tblGrid>
      <w:tr w:rsidR="00A24D04" w14:paraId="638219C0" w14:textId="77777777" w:rsidTr="00B11DBF">
        <w:tc>
          <w:tcPr>
            <w:tcW w:w="736" w:type="dxa"/>
          </w:tcPr>
          <w:p w14:paraId="028315C4" w14:textId="482F2350" w:rsidR="00A24D04" w:rsidRDefault="00A24D04" w:rsidP="00A24D0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30(b) (ii)</w:t>
            </w:r>
          </w:p>
        </w:tc>
        <w:tc>
          <w:tcPr>
            <w:tcW w:w="6189" w:type="dxa"/>
            <w:gridSpan w:val="2"/>
          </w:tcPr>
          <w:p w14:paraId="79E6A72A" w14:textId="64AA2C78" w:rsidR="00A24D04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18"/>
              </w:rPr>
              <w:object w:dxaOrig="3280" w:dyaOrig="1400" w14:anchorId="5D469940">
                <v:shape id="_x0000_i1412" type="#_x0000_t75" style="width:164.25pt;height:69.75pt" o:ole="">
                  <v:imagedata r:id="rId126" o:title=""/>
                </v:shape>
                <o:OLEObject Type="Embed" ProgID="Equation.DSMT4" ShapeID="_x0000_i1412" DrawAspect="Content" ObjectID="_1515073237" r:id="rId127"/>
              </w:object>
            </w:r>
          </w:p>
        </w:tc>
        <w:tc>
          <w:tcPr>
            <w:tcW w:w="2075" w:type="dxa"/>
          </w:tcPr>
          <w:p w14:paraId="20A7E17C" w14:textId="0CCE9247" w:rsidR="00A24D04" w:rsidRDefault="00A24D04" w:rsidP="00B51F1D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A24D04" w14:paraId="58FB2CFE" w14:textId="77777777" w:rsidTr="00B11DBF">
        <w:tc>
          <w:tcPr>
            <w:tcW w:w="736" w:type="dxa"/>
          </w:tcPr>
          <w:p w14:paraId="1281E989" w14:textId="57F134F8" w:rsidR="00A24D04" w:rsidRDefault="00A24D04" w:rsidP="00B11DB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(c)</w:t>
            </w:r>
          </w:p>
        </w:tc>
        <w:tc>
          <w:tcPr>
            <w:tcW w:w="6189" w:type="dxa"/>
            <w:gridSpan w:val="2"/>
          </w:tcPr>
          <w:p w14:paraId="44D9A890" w14:textId="77777777" w:rsidR="00A24D04" w:rsidRPr="009B69C3" w:rsidRDefault="00A24D04" w:rsidP="003E38CC">
            <w:pPr>
              <w:tabs>
                <w:tab w:val="left" w:pos="2308"/>
                <w:tab w:val="left" w:pos="9540"/>
              </w:tabs>
              <w:spacing w:before="60" w:after="60"/>
            </w:pPr>
            <w:r>
              <w:t>Using Pythagoras theorem.</w:t>
            </w:r>
          </w:p>
          <w:p w14:paraId="1CE8DB01" w14:textId="56127A57" w:rsidR="00A24D04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20"/>
              </w:rPr>
              <w:object w:dxaOrig="1480" w:dyaOrig="1460" w14:anchorId="32259A0A">
                <v:shape id="_x0000_i1418" type="#_x0000_t75" style="width:74.25pt;height:72.75pt" o:ole="">
                  <v:imagedata r:id="rId128" o:title=""/>
                </v:shape>
                <o:OLEObject Type="Embed" ProgID="Equation.DSMT4" ShapeID="_x0000_i1418" DrawAspect="Content" ObjectID="_1515073238" r:id="rId129"/>
              </w:object>
            </w:r>
            <w:r w:rsidR="00A24D04">
              <w:t xml:space="preserve">        </w:t>
            </w:r>
            <w:r w:rsidRPr="004B0900">
              <w:rPr>
                <w:position w:val="-122"/>
              </w:rPr>
              <w:object w:dxaOrig="1320" w:dyaOrig="1600" w14:anchorId="650EE521">
                <v:shape id="_x0000_i1424" type="#_x0000_t75" style="width:66pt;height:80.25pt" o:ole="">
                  <v:imagedata r:id="rId130" o:title=""/>
                </v:shape>
                <o:OLEObject Type="Embed" ProgID="Equation.DSMT4" ShapeID="_x0000_i1424" DrawAspect="Content" ObjectID="_1515073239" r:id="rId131"/>
              </w:object>
            </w:r>
          </w:p>
        </w:tc>
        <w:tc>
          <w:tcPr>
            <w:tcW w:w="2075" w:type="dxa"/>
          </w:tcPr>
          <w:p w14:paraId="5353BCF4" w14:textId="77777777" w:rsidR="00A24D04" w:rsidRDefault="00A24D04" w:rsidP="003E38CC">
            <w:pPr>
              <w:tabs>
                <w:tab w:val="left" w:pos="9540"/>
              </w:tabs>
              <w:spacing w:before="60" w:after="60"/>
            </w:pPr>
            <w:r>
              <w:t>2 Marks: Correct answer.</w:t>
            </w:r>
          </w:p>
          <w:p w14:paraId="2C266B9D" w14:textId="5F54AFDA" w:rsidR="00A24D04" w:rsidRPr="003E38CC" w:rsidRDefault="00A24D04" w:rsidP="003E38CC">
            <w:pPr>
              <w:tabs>
                <w:tab w:val="left" w:pos="9540"/>
              </w:tabs>
              <w:spacing w:before="60" w:after="60"/>
            </w:pPr>
            <w:r>
              <w:t xml:space="preserve">1 Mark: Finds the value of </w:t>
            </w:r>
            <w:r>
              <w:rPr>
                <w:i/>
              </w:rPr>
              <w:t>x</w:t>
            </w:r>
            <w:r>
              <w:t xml:space="preserve"> or uses the area of a triangle formula with 15.</w:t>
            </w:r>
          </w:p>
        </w:tc>
      </w:tr>
      <w:tr w:rsidR="00B45E89" w14:paraId="2937F4D7" w14:textId="77777777" w:rsidTr="00C12894">
        <w:tc>
          <w:tcPr>
            <w:tcW w:w="9000" w:type="dxa"/>
            <w:gridSpan w:val="4"/>
          </w:tcPr>
          <w:p w14:paraId="403415DF" w14:textId="77777777" w:rsidR="00B45E89" w:rsidRDefault="00B45E89" w:rsidP="00C12894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t>Section 2 Part A: Advanced</w:t>
            </w:r>
          </w:p>
        </w:tc>
      </w:tr>
      <w:tr w:rsidR="00B45E89" w14:paraId="0A59ED7A" w14:textId="77777777" w:rsidTr="00C12894">
        <w:tc>
          <w:tcPr>
            <w:tcW w:w="736" w:type="dxa"/>
          </w:tcPr>
          <w:p w14:paraId="62B89400" w14:textId="77777777" w:rsidR="00B45E89" w:rsidRDefault="00B45E89" w:rsidP="00C12894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177" w:type="dxa"/>
          </w:tcPr>
          <w:p w14:paraId="5E12B12B" w14:textId="77777777" w:rsidR="00B45E89" w:rsidRDefault="00B45E89" w:rsidP="00C12894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2087" w:type="dxa"/>
            <w:gridSpan w:val="2"/>
          </w:tcPr>
          <w:p w14:paraId="0E23B16A" w14:textId="77777777" w:rsidR="00B45E89" w:rsidRDefault="00B45E89" w:rsidP="00C12894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8F280F" w14:paraId="7EFF9B3C" w14:textId="77777777" w:rsidTr="00CC0C23">
        <w:tc>
          <w:tcPr>
            <w:tcW w:w="736" w:type="dxa"/>
          </w:tcPr>
          <w:p w14:paraId="3D381C5D" w14:textId="1495EB87" w:rsidR="008F280F" w:rsidRDefault="008F280F" w:rsidP="008F28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a) (i)</w:t>
            </w:r>
          </w:p>
        </w:tc>
        <w:tc>
          <w:tcPr>
            <w:tcW w:w="6177" w:type="dxa"/>
            <w:vAlign w:val="center"/>
          </w:tcPr>
          <w:p w14:paraId="2CA50224" w14:textId="28B07227" w:rsidR="008F28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6"/>
              </w:rPr>
              <w:object w:dxaOrig="520" w:dyaOrig="279" w14:anchorId="66BECC89">
                <v:shape id="_x0000_i1430" type="#_x0000_t75" style="width:26.25pt;height:14.25pt" o:ole="">
                  <v:imagedata r:id="rId132" o:title=""/>
                </v:shape>
                <o:OLEObject Type="Embed" ProgID="Equation.DSMT4" ShapeID="_x0000_i1430" DrawAspect="Content" ObjectID="_1515073240" r:id="rId133"/>
              </w:object>
            </w:r>
            <w:r w:rsidR="008F280F">
              <w:t xml:space="preserve"> (breadth is </w:t>
            </w:r>
            <w:r w:rsidR="008E44CE">
              <w:t>6</w:t>
            </w:r>
            <w:r w:rsidR="008F280F">
              <w:t xml:space="preserve"> m less than the length)</w:t>
            </w:r>
          </w:p>
        </w:tc>
        <w:tc>
          <w:tcPr>
            <w:tcW w:w="2087" w:type="dxa"/>
            <w:gridSpan w:val="2"/>
          </w:tcPr>
          <w:p w14:paraId="514FD733" w14:textId="0606B9A5" w:rsidR="008F280F" w:rsidRPr="00AF68C6" w:rsidRDefault="008F280F" w:rsidP="00C12894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8F280F" w14:paraId="616F4E79" w14:textId="77777777" w:rsidTr="00C12894">
        <w:tc>
          <w:tcPr>
            <w:tcW w:w="736" w:type="dxa"/>
          </w:tcPr>
          <w:p w14:paraId="6EDFFE93" w14:textId="0ACD08E2" w:rsidR="008F280F" w:rsidRDefault="008F280F" w:rsidP="008F28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a) (ii)</w:t>
            </w:r>
          </w:p>
        </w:tc>
        <w:tc>
          <w:tcPr>
            <w:tcW w:w="6177" w:type="dxa"/>
          </w:tcPr>
          <w:p w14:paraId="22363375" w14:textId="386F5F5F" w:rsidR="008F28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42"/>
              </w:rPr>
              <w:object w:dxaOrig="2600" w:dyaOrig="639" w14:anchorId="0D9ACCE9">
                <v:shape id="_x0000_i1435" type="#_x0000_t75" style="width:129.75pt;height:32.25pt" o:ole="">
                  <v:imagedata r:id="rId134" o:title=""/>
                </v:shape>
                <o:OLEObject Type="Embed" ProgID="Equation.DSMT4" ShapeID="_x0000_i1435" DrawAspect="Content" ObjectID="_1515073241" r:id="rId135"/>
              </w:object>
            </w:r>
          </w:p>
        </w:tc>
        <w:tc>
          <w:tcPr>
            <w:tcW w:w="2087" w:type="dxa"/>
            <w:gridSpan w:val="2"/>
          </w:tcPr>
          <w:p w14:paraId="1460D245" w14:textId="4872FADC" w:rsidR="008F280F" w:rsidRPr="00AF68C6" w:rsidRDefault="008F280F" w:rsidP="00C12894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8F280F" w14:paraId="0BCD20D0" w14:textId="77777777" w:rsidTr="00C12894">
        <w:tc>
          <w:tcPr>
            <w:tcW w:w="736" w:type="dxa"/>
          </w:tcPr>
          <w:p w14:paraId="36F81D1D" w14:textId="369F32A1" w:rsidR="008F280F" w:rsidRDefault="008F280F" w:rsidP="008F28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b)</w:t>
            </w:r>
          </w:p>
        </w:tc>
        <w:tc>
          <w:tcPr>
            <w:tcW w:w="6177" w:type="dxa"/>
          </w:tcPr>
          <w:p w14:paraId="6781B96D" w14:textId="77777777" w:rsidR="008F280F" w:rsidRDefault="008F280F" w:rsidP="00C12894">
            <w:pPr>
              <w:tabs>
                <w:tab w:val="left" w:pos="9540"/>
              </w:tabs>
              <w:spacing w:before="60" w:after="60"/>
            </w:pPr>
            <w:r>
              <w:t xml:space="preserve">Let </w:t>
            </w:r>
            <w:r>
              <w:rPr>
                <w:i/>
              </w:rPr>
              <w:t>s</w:t>
            </w:r>
            <w:r>
              <w:t xml:space="preserve"> and </w:t>
            </w:r>
            <w:r w:rsidRPr="004C3F57">
              <w:t>t</w:t>
            </w:r>
            <w:r>
              <w:t xml:space="preserve"> </w:t>
            </w:r>
            <w:r w:rsidRPr="004C3F57">
              <w:t>be</w:t>
            </w:r>
            <w:r>
              <w:t xml:space="preserve"> the cost of the shirt and tie respectively.</w:t>
            </w:r>
          </w:p>
          <w:p w14:paraId="76B366E8" w14:textId="09B9F2C5" w:rsidR="008F280F" w:rsidRDefault="004B0900" w:rsidP="00C12894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0"/>
              </w:rPr>
              <w:object w:dxaOrig="3640" w:dyaOrig="320" w14:anchorId="51C473D8">
                <v:shape id="_x0000_i1440" type="#_x0000_t75" style="width:182.25pt;height:15.75pt" o:ole="">
                  <v:imagedata r:id="rId136" o:title=""/>
                </v:shape>
                <o:OLEObject Type="Embed" ProgID="Equation.DSMT4" ShapeID="_x0000_i1440" DrawAspect="Content" ObjectID="_1515073242" r:id="rId137"/>
              </w:object>
            </w:r>
          </w:p>
          <w:p w14:paraId="5B7FCA17" w14:textId="0E888B71" w:rsidR="008F280F" w:rsidRDefault="008F280F" w:rsidP="00C12894">
            <w:pPr>
              <w:tabs>
                <w:tab w:val="left" w:pos="9540"/>
              </w:tabs>
              <w:spacing w:before="60" w:after="60"/>
            </w:pPr>
            <w:r>
              <w:t xml:space="preserve">Substitute </w:t>
            </w:r>
            <w:r>
              <w:rPr>
                <w:i/>
              </w:rPr>
              <w:t>t</w:t>
            </w:r>
            <w:r>
              <w:t xml:space="preserve"> + 32 for </w:t>
            </w:r>
            <w:r>
              <w:rPr>
                <w:i/>
              </w:rPr>
              <w:t>s</w:t>
            </w:r>
            <w:r>
              <w:t xml:space="preserve"> into eq</w:t>
            </w:r>
            <w:r w:rsidR="00942C7E">
              <w:t>uatio</w:t>
            </w:r>
            <w:r>
              <w:t>n (1)</w:t>
            </w:r>
          </w:p>
          <w:p w14:paraId="5078BF47" w14:textId="66D17A7A" w:rsidR="008F280F" w:rsidRDefault="004B0900" w:rsidP="00C12894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42"/>
              </w:rPr>
              <w:object w:dxaOrig="1359" w:dyaOrig="999" w14:anchorId="6E1F2C70">
                <v:shape id="_x0000_i1445" type="#_x0000_t75" style="width:68.25pt;height:50.25pt" o:ole="">
                  <v:imagedata r:id="rId138" o:title=""/>
                </v:shape>
                <o:OLEObject Type="Embed" ProgID="Equation.DSMT4" ShapeID="_x0000_i1445" DrawAspect="Content" ObjectID="_1515073243" r:id="rId139"/>
              </w:object>
            </w:r>
          </w:p>
          <w:p w14:paraId="434EE85A" w14:textId="77777777" w:rsidR="008F280F" w:rsidRDefault="008F280F" w:rsidP="00C12894">
            <w:pPr>
              <w:tabs>
                <w:tab w:val="left" w:pos="9540"/>
              </w:tabs>
              <w:spacing w:before="60" w:after="60"/>
            </w:pPr>
            <w:r>
              <w:t>Cost of the tie is $24.</w:t>
            </w:r>
          </w:p>
        </w:tc>
        <w:tc>
          <w:tcPr>
            <w:tcW w:w="2087" w:type="dxa"/>
            <w:gridSpan w:val="2"/>
          </w:tcPr>
          <w:p w14:paraId="45348B34" w14:textId="77777777" w:rsidR="008F280F" w:rsidRDefault="008F280F" w:rsidP="00C12894">
            <w:pPr>
              <w:tabs>
                <w:tab w:val="left" w:pos="9540"/>
              </w:tabs>
              <w:spacing w:before="60" w:after="60"/>
            </w:pPr>
            <w:r w:rsidRPr="00AF68C6">
              <w:t>1 Mark: Correct answer.</w:t>
            </w:r>
          </w:p>
        </w:tc>
      </w:tr>
      <w:tr w:rsidR="008F280F" w14:paraId="268DE7FA" w14:textId="77777777" w:rsidTr="00C12894">
        <w:tc>
          <w:tcPr>
            <w:tcW w:w="736" w:type="dxa"/>
          </w:tcPr>
          <w:p w14:paraId="577073A6" w14:textId="2A959E55" w:rsidR="008F280F" w:rsidRDefault="008F280F" w:rsidP="008F28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c)</w:t>
            </w:r>
          </w:p>
        </w:tc>
        <w:tc>
          <w:tcPr>
            <w:tcW w:w="6177" w:type="dxa"/>
          </w:tcPr>
          <w:p w14:paraId="5F5F1565" w14:textId="60447F86" w:rsidR="008F280F" w:rsidRDefault="008F280F" w:rsidP="005A6B0B">
            <w:pPr>
              <w:tabs>
                <w:tab w:val="left" w:pos="9540"/>
              </w:tabs>
              <w:spacing w:before="60" w:after="60"/>
            </w:pPr>
            <w:r>
              <w:t>Doubling the investment requires $</w:t>
            </w:r>
            <w:r w:rsidR="00942C7E">
              <w:t>2</w:t>
            </w:r>
            <w:r>
              <w:t>0,000 interest.</w:t>
            </w:r>
          </w:p>
          <w:p w14:paraId="5DC4BCB3" w14:textId="78D825C4" w:rsidR="008F280F" w:rsidRDefault="004B0900" w:rsidP="005A6B0B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78"/>
              </w:rPr>
              <w:object w:dxaOrig="2820" w:dyaOrig="1680" w14:anchorId="6477BACD">
                <v:shape id="_x0000_i1450" type="#_x0000_t75" style="width:141pt;height:84pt" o:ole="">
                  <v:imagedata r:id="rId140" o:title=""/>
                </v:shape>
                <o:OLEObject Type="Embed" ProgID="Equation.DSMT4" ShapeID="_x0000_i1450" DrawAspect="Content" ObjectID="_1515073244" r:id="rId141"/>
              </w:object>
            </w:r>
          </w:p>
          <w:p w14:paraId="101187F7" w14:textId="2967856A" w:rsidR="008F280F" w:rsidRDefault="008F280F" w:rsidP="00942C7E">
            <w:pPr>
              <w:tabs>
                <w:tab w:val="left" w:pos="9540"/>
              </w:tabs>
              <w:spacing w:before="60" w:after="60"/>
            </w:pPr>
            <w:r>
              <w:t xml:space="preserve">It will take </w:t>
            </w:r>
            <w:r w:rsidR="00942C7E">
              <w:t>12.5</w:t>
            </w:r>
            <w:r>
              <w:t xml:space="preserve"> years to double the investment.</w:t>
            </w:r>
          </w:p>
        </w:tc>
        <w:tc>
          <w:tcPr>
            <w:tcW w:w="2087" w:type="dxa"/>
            <w:gridSpan w:val="2"/>
          </w:tcPr>
          <w:p w14:paraId="0B99CE59" w14:textId="41D45302" w:rsidR="008F280F" w:rsidRDefault="008F280F" w:rsidP="00C12894">
            <w:pPr>
              <w:tabs>
                <w:tab w:val="left" w:pos="9540"/>
              </w:tabs>
              <w:spacing w:before="60" w:after="60"/>
            </w:pPr>
            <w:r w:rsidRPr="005A6B0B">
              <w:t>1 Mark: Correct answer.</w:t>
            </w:r>
          </w:p>
        </w:tc>
      </w:tr>
      <w:tr w:rsidR="008F280F" w14:paraId="0B9E8399" w14:textId="77777777" w:rsidTr="00C12894">
        <w:tc>
          <w:tcPr>
            <w:tcW w:w="736" w:type="dxa"/>
          </w:tcPr>
          <w:p w14:paraId="2D092BC7" w14:textId="0316DBB7" w:rsidR="008F280F" w:rsidRDefault="008F280F" w:rsidP="008F28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d)</w:t>
            </w:r>
          </w:p>
        </w:tc>
        <w:tc>
          <w:tcPr>
            <w:tcW w:w="6189" w:type="dxa"/>
            <w:gridSpan w:val="2"/>
          </w:tcPr>
          <w:p w14:paraId="53E12F7C" w14:textId="10729677" w:rsidR="008F280F" w:rsidRPr="00B51F1D" w:rsidRDefault="008F280F" w:rsidP="00C12894">
            <w:pPr>
              <w:tabs>
                <w:tab w:val="left" w:pos="2275"/>
                <w:tab w:val="left" w:pos="9540"/>
              </w:tabs>
              <w:spacing w:before="60" w:after="60"/>
            </w:pPr>
            <w:r w:rsidRPr="00B51F1D">
              <w:t xml:space="preserve">Let </w:t>
            </w:r>
            <w:r w:rsidR="004B0900" w:rsidRPr="004B0900">
              <w:rPr>
                <w:position w:val="-6"/>
              </w:rPr>
              <w:object w:dxaOrig="740" w:dyaOrig="320" w14:anchorId="17BD3B65">
                <v:shape id="_x0000_i1455" type="#_x0000_t75" style="width:36.75pt;height:15.75pt" o:ole="">
                  <v:imagedata r:id="rId142" o:title=""/>
                </v:shape>
                <o:OLEObject Type="Embed" ProgID="Equation.DSMT4" ShapeID="_x0000_i1455" DrawAspect="Content" ObjectID="_1515073245" r:id="rId143"/>
              </w:object>
            </w:r>
          </w:p>
          <w:p w14:paraId="00E778C0" w14:textId="5AE61580" w:rsidR="008F280F" w:rsidRPr="00B51F1D" w:rsidRDefault="004B0900" w:rsidP="00C12894">
            <w:pPr>
              <w:tabs>
                <w:tab w:val="left" w:pos="2275"/>
                <w:tab w:val="left" w:pos="9540"/>
              </w:tabs>
              <w:spacing w:before="60" w:after="60"/>
            </w:pPr>
            <w:r w:rsidRPr="004B0900">
              <w:rPr>
                <w:position w:val="-10"/>
              </w:rPr>
              <w:object w:dxaOrig="2100" w:dyaOrig="320" w14:anchorId="2E79EB05">
                <v:shape id="_x0000_i1460" type="#_x0000_t75" style="width:105pt;height:15.75pt" o:ole="">
                  <v:imagedata r:id="rId144" o:title=""/>
                </v:shape>
                <o:OLEObject Type="Embed" ProgID="Equation.DSMT4" ShapeID="_x0000_i1460" DrawAspect="Content" ObjectID="_1515073246" r:id="rId145"/>
              </w:object>
            </w:r>
          </w:p>
          <w:p w14:paraId="4B1002EA" w14:textId="77777777" w:rsidR="008F280F" w:rsidRPr="00B51F1D" w:rsidRDefault="008F280F" w:rsidP="00C12894">
            <w:pPr>
              <w:tabs>
                <w:tab w:val="left" w:pos="2275"/>
                <w:tab w:val="left" w:pos="9540"/>
              </w:tabs>
              <w:spacing w:before="60" w:after="60"/>
            </w:pPr>
            <w:r w:rsidRPr="00B51F1D">
              <w:t xml:space="preserve">Multiply equation </w:t>
            </w:r>
            <w:r>
              <w:t>(</w:t>
            </w:r>
            <w:r w:rsidRPr="00B51F1D">
              <w:t>1</w:t>
            </w:r>
            <w:r>
              <w:t>) by 10</w:t>
            </w:r>
          </w:p>
          <w:p w14:paraId="404CA872" w14:textId="776BFB57" w:rsidR="008F280F" w:rsidRPr="00B51F1D" w:rsidRDefault="004B0900" w:rsidP="00C12894">
            <w:pPr>
              <w:tabs>
                <w:tab w:val="left" w:pos="2275"/>
                <w:tab w:val="left" w:pos="9540"/>
              </w:tabs>
              <w:spacing w:before="60" w:after="60"/>
            </w:pPr>
            <w:r w:rsidRPr="004B0900">
              <w:rPr>
                <w:position w:val="-10"/>
              </w:rPr>
              <w:object w:dxaOrig="2299" w:dyaOrig="320" w14:anchorId="099730A0">
                <v:shape id="_x0000_i1465" type="#_x0000_t75" style="width:114.75pt;height:15.75pt" o:ole="">
                  <v:imagedata r:id="rId146" o:title=""/>
                </v:shape>
                <o:OLEObject Type="Embed" ProgID="Equation.DSMT4" ShapeID="_x0000_i1465" DrawAspect="Content" ObjectID="_1515073247" r:id="rId147"/>
              </w:object>
            </w:r>
          </w:p>
          <w:p w14:paraId="57E6EFC2" w14:textId="77777777" w:rsidR="008F280F" w:rsidRPr="00B51F1D" w:rsidRDefault="008F280F" w:rsidP="00C12894">
            <w:pPr>
              <w:tabs>
                <w:tab w:val="left" w:pos="2275"/>
                <w:tab w:val="left" w:pos="9540"/>
              </w:tabs>
              <w:spacing w:before="60" w:after="60"/>
            </w:pPr>
            <w:r w:rsidRPr="00B51F1D">
              <w:t>Eq</w:t>
            </w:r>
            <w:r>
              <w:t>uatio</w:t>
            </w:r>
            <w:r w:rsidRPr="00B51F1D">
              <w:t>n (2) – (1)</w:t>
            </w:r>
          </w:p>
          <w:p w14:paraId="5188D738" w14:textId="69D757E4" w:rsidR="008F28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76"/>
              </w:rPr>
              <w:object w:dxaOrig="1240" w:dyaOrig="980" w14:anchorId="339A89E9">
                <v:shape id="_x0000_i1470" type="#_x0000_t75" style="width:62.25pt;height:48.75pt" o:ole="">
                  <v:imagedata r:id="rId148" o:title=""/>
                </v:shape>
                <o:OLEObject Type="Embed" ProgID="Equation.DSMT4" ShapeID="_x0000_i1470" DrawAspect="Content" ObjectID="_1515073248" r:id="rId149"/>
              </w:object>
            </w:r>
          </w:p>
        </w:tc>
        <w:tc>
          <w:tcPr>
            <w:tcW w:w="2075" w:type="dxa"/>
          </w:tcPr>
          <w:p w14:paraId="09B54ED9" w14:textId="77777777" w:rsidR="008F280F" w:rsidRDefault="008F280F" w:rsidP="00C12894">
            <w:pPr>
              <w:tabs>
                <w:tab w:val="left" w:pos="9540"/>
              </w:tabs>
              <w:spacing w:before="60" w:after="60"/>
            </w:pPr>
            <w:r w:rsidRPr="00B51F1D">
              <w:t>1 Mark: Correct answer.</w:t>
            </w:r>
          </w:p>
        </w:tc>
      </w:tr>
    </w:tbl>
    <w:p w14:paraId="30634667" w14:textId="77777777" w:rsidR="00CC0C23" w:rsidRDefault="00CC0C23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6177"/>
        <w:gridCol w:w="2087"/>
      </w:tblGrid>
      <w:tr w:rsidR="008F280F" w14:paraId="73678F04" w14:textId="77777777" w:rsidTr="00C12894">
        <w:tc>
          <w:tcPr>
            <w:tcW w:w="736" w:type="dxa"/>
          </w:tcPr>
          <w:p w14:paraId="673A5885" w14:textId="5D1CAE9B" w:rsidR="008F280F" w:rsidRDefault="008F280F" w:rsidP="00C1289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32(a)</w:t>
            </w:r>
          </w:p>
        </w:tc>
        <w:tc>
          <w:tcPr>
            <w:tcW w:w="6177" w:type="dxa"/>
          </w:tcPr>
          <w:p w14:paraId="4462C7E0" w14:textId="389BBA8A" w:rsidR="008F28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52"/>
              </w:rPr>
              <w:object w:dxaOrig="1579" w:dyaOrig="1900" w14:anchorId="7C07A7C1">
                <v:shape id="_x0000_i1475" type="#_x0000_t75" style="width:78.75pt;height:95.25pt" o:ole="">
                  <v:imagedata r:id="rId150" o:title=""/>
                </v:shape>
                <o:OLEObject Type="Embed" ProgID="Equation.DSMT4" ShapeID="_x0000_i1475" DrawAspect="Content" ObjectID="_1515073249" r:id="rId151"/>
              </w:object>
            </w:r>
          </w:p>
        </w:tc>
        <w:tc>
          <w:tcPr>
            <w:tcW w:w="2087" w:type="dxa"/>
          </w:tcPr>
          <w:p w14:paraId="1C9AA2E3" w14:textId="633D694B" w:rsidR="008F280F" w:rsidRDefault="008F280F" w:rsidP="00C12894">
            <w:pPr>
              <w:tabs>
                <w:tab w:val="left" w:pos="9540"/>
              </w:tabs>
              <w:spacing w:before="60" w:after="60"/>
            </w:pPr>
            <w:r w:rsidRPr="00B45E89">
              <w:t>1 Mark: Correct answer.</w:t>
            </w:r>
          </w:p>
        </w:tc>
      </w:tr>
      <w:tr w:rsidR="008F280F" w14:paraId="3E0005F4" w14:textId="77777777" w:rsidTr="00C12894">
        <w:tc>
          <w:tcPr>
            <w:tcW w:w="736" w:type="dxa"/>
          </w:tcPr>
          <w:p w14:paraId="66E68144" w14:textId="4C475B28" w:rsidR="008F280F" w:rsidRDefault="008F280F" w:rsidP="005A6B0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(b) (i)</w:t>
            </w:r>
          </w:p>
        </w:tc>
        <w:tc>
          <w:tcPr>
            <w:tcW w:w="6177" w:type="dxa"/>
          </w:tcPr>
          <w:p w14:paraId="33F9EE70" w14:textId="2A71C854" w:rsidR="008F28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18"/>
              </w:rPr>
              <w:object w:dxaOrig="2040" w:dyaOrig="1400" w14:anchorId="4088737A">
                <v:shape id="_x0000_i1480" type="#_x0000_t75" style="width:102pt;height:69.75pt" o:ole="">
                  <v:imagedata r:id="rId152" o:title=""/>
                </v:shape>
                <o:OLEObject Type="Embed" ProgID="Equation.DSMT4" ShapeID="_x0000_i1480" DrawAspect="Content" ObjectID="_1515073250" r:id="rId153"/>
              </w:object>
            </w:r>
          </w:p>
        </w:tc>
        <w:tc>
          <w:tcPr>
            <w:tcW w:w="2087" w:type="dxa"/>
          </w:tcPr>
          <w:p w14:paraId="163D0546" w14:textId="4E9B123E" w:rsidR="008F280F" w:rsidRDefault="008F280F" w:rsidP="00C12894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8F280F" w14:paraId="1607A308" w14:textId="77777777" w:rsidTr="00C12894">
        <w:tc>
          <w:tcPr>
            <w:tcW w:w="736" w:type="dxa"/>
          </w:tcPr>
          <w:p w14:paraId="21F12BF9" w14:textId="32E008B4" w:rsidR="008F280F" w:rsidRDefault="008F280F" w:rsidP="005A6B0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(b) (ii)</w:t>
            </w:r>
          </w:p>
        </w:tc>
        <w:tc>
          <w:tcPr>
            <w:tcW w:w="6177" w:type="dxa"/>
          </w:tcPr>
          <w:p w14:paraId="3C30AA20" w14:textId="17710B7C" w:rsidR="008F28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26"/>
              </w:rPr>
              <w:object w:dxaOrig="1219" w:dyaOrig="1640" w14:anchorId="1D2D79AB">
                <v:shape id="_x0000_i1485" type="#_x0000_t75" style="width:60.75pt;height:81.75pt" o:ole="">
                  <v:imagedata r:id="rId154" o:title=""/>
                </v:shape>
                <o:OLEObject Type="Embed" ProgID="Equation.DSMT4" ShapeID="_x0000_i1485" DrawAspect="Content" ObjectID="_1515073251" r:id="rId155"/>
              </w:object>
            </w:r>
          </w:p>
        </w:tc>
        <w:tc>
          <w:tcPr>
            <w:tcW w:w="2087" w:type="dxa"/>
          </w:tcPr>
          <w:p w14:paraId="31FB7015" w14:textId="135A3733" w:rsidR="008F280F" w:rsidRDefault="008F280F" w:rsidP="00C12894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8F280F" w14:paraId="52E8306A" w14:textId="77777777" w:rsidTr="00C12894">
        <w:tc>
          <w:tcPr>
            <w:tcW w:w="736" w:type="dxa"/>
          </w:tcPr>
          <w:p w14:paraId="3E0635BC" w14:textId="0B7ED9DD" w:rsidR="008F280F" w:rsidRDefault="008F280F" w:rsidP="00C1289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(c)</w:t>
            </w:r>
          </w:p>
        </w:tc>
        <w:tc>
          <w:tcPr>
            <w:tcW w:w="6177" w:type="dxa"/>
          </w:tcPr>
          <w:p w14:paraId="0F48403F" w14:textId="035808A3" w:rsidR="008F280F" w:rsidRDefault="004B0900" w:rsidP="004B0900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182"/>
              </w:rPr>
              <w:object w:dxaOrig="1320" w:dyaOrig="2079" w14:anchorId="2A812052">
                <v:shape id="_x0000_i1490" type="#_x0000_t75" style="width:66pt;height:104.25pt" o:ole="">
                  <v:imagedata r:id="rId156" o:title=""/>
                </v:shape>
                <o:OLEObject Type="Embed" ProgID="Equation.DSMT4" ShapeID="_x0000_i1490" DrawAspect="Content" ObjectID="_1515073252" r:id="rId157"/>
              </w:object>
            </w:r>
            <w:r w:rsidR="008F280F">
              <w:t xml:space="preserve"> </w:t>
            </w:r>
          </w:p>
        </w:tc>
        <w:tc>
          <w:tcPr>
            <w:tcW w:w="2087" w:type="dxa"/>
          </w:tcPr>
          <w:p w14:paraId="61D56748" w14:textId="4D6050F0" w:rsidR="008F280F" w:rsidRDefault="008F280F" w:rsidP="00C12894">
            <w:pPr>
              <w:tabs>
                <w:tab w:val="left" w:pos="9540"/>
              </w:tabs>
              <w:spacing w:before="60" w:after="60"/>
            </w:pPr>
            <w:r w:rsidRPr="005A6B0B">
              <w:t>1 Mark: Correct answer.</w:t>
            </w:r>
          </w:p>
        </w:tc>
      </w:tr>
      <w:tr w:rsidR="008F280F" w14:paraId="01685C75" w14:textId="77777777" w:rsidTr="00C12894">
        <w:tc>
          <w:tcPr>
            <w:tcW w:w="736" w:type="dxa"/>
          </w:tcPr>
          <w:p w14:paraId="309624A1" w14:textId="73A8AFE0" w:rsidR="008F280F" w:rsidRDefault="008F280F" w:rsidP="00C1289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(d)</w:t>
            </w:r>
          </w:p>
        </w:tc>
        <w:tc>
          <w:tcPr>
            <w:tcW w:w="6177" w:type="dxa"/>
          </w:tcPr>
          <w:p w14:paraId="407C8978" w14:textId="3D5D4135" w:rsidR="008F280F" w:rsidRDefault="004B0900" w:rsidP="00C12894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28"/>
              </w:rPr>
              <w:object w:dxaOrig="1060" w:dyaOrig="680" w14:anchorId="492F0F4A">
                <v:shape id="_x0000_i1495" type="#_x0000_t75" style="width:53.25pt;height:33.75pt" o:ole="">
                  <v:imagedata r:id="rId158" o:title=""/>
                </v:shape>
                <o:OLEObject Type="Embed" ProgID="Equation.DSMT4" ShapeID="_x0000_i1495" DrawAspect="Content" ObjectID="_1515073253" r:id="rId159"/>
              </w:object>
            </w:r>
            <w:r w:rsidR="008F280F">
              <w:t xml:space="preserve"> </w:t>
            </w:r>
          </w:p>
          <w:p w14:paraId="692C21D0" w14:textId="77777777" w:rsidR="008F280F" w:rsidRDefault="008F280F" w:rsidP="00C12894">
            <w:pPr>
              <w:tabs>
                <w:tab w:val="left" w:pos="9540"/>
              </w:tabs>
              <w:spacing w:before="60" w:after="60"/>
            </w:pPr>
            <w:r>
              <w:t xml:space="preserve">The point </w:t>
            </w:r>
            <w:bookmarkStart w:id="12" w:name="OLE_LINK1773"/>
            <w:bookmarkStart w:id="13" w:name="OLE_LINK1774"/>
            <w:r w:rsidRPr="00D01A70">
              <w:t xml:space="preserve">(4, </w:t>
            </w:r>
            <w:r>
              <w:t>6</w:t>
            </w:r>
            <w:r w:rsidRPr="00D01A70">
              <w:t>)</w:t>
            </w:r>
            <w:bookmarkEnd w:id="12"/>
            <w:bookmarkEnd w:id="13"/>
            <w:r>
              <w:t xml:space="preserve"> satisfies the equation.</w:t>
            </w:r>
          </w:p>
          <w:p w14:paraId="10439435" w14:textId="575A2B8B" w:rsidR="008F280F" w:rsidRDefault="004B0900" w:rsidP="00C12894">
            <w:pPr>
              <w:tabs>
                <w:tab w:val="left" w:pos="9540"/>
              </w:tabs>
              <w:spacing w:before="60" w:after="60"/>
            </w:pPr>
            <w:r w:rsidRPr="004B0900">
              <w:rPr>
                <w:position w:val="-26"/>
              </w:rPr>
              <w:object w:dxaOrig="1180" w:dyaOrig="639" w14:anchorId="5F4A1D92">
                <v:shape id="_x0000_i1500" type="#_x0000_t75" style="width:59.25pt;height:32.25pt" o:ole="">
                  <v:imagedata r:id="rId160" o:title=""/>
                </v:shape>
                <o:OLEObject Type="Embed" ProgID="Equation.DSMT4" ShapeID="_x0000_i1500" DrawAspect="Content" ObjectID="_1515073254" r:id="rId161"/>
              </w:object>
            </w:r>
          </w:p>
          <w:p w14:paraId="0B081154" w14:textId="1E3126EE" w:rsidR="008F280F" w:rsidRDefault="008F280F" w:rsidP="004B0900">
            <w:pPr>
              <w:tabs>
                <w:tab w:val="left" w:pos="9540"/>
              </w:tabs>
              <w:spacing w:before="60" w:after="60"/>
            </w:pPr>
            <w:r>
              <w:t xml:space="preserve">Equation of the line is </w:t>
            </w:r>
            <w:r w:rsidR="004B0900" w:rsidRPr="004B0900">
              <w:rPr>
                <w:position w:val="-10"/>
              </w:rPr>
              <w:object w:dxaOrig="1040" w:dyaOrig="320" w14:anchorId="02C71D54">
                <v:shape id="_x0000_i1505" type="#_x0000_t75" style="width:51.75pt;height:15.75pt" o:ole="">
                  <v:imagedata r:id="rId162" o:title=""/>
                </v:shape>
                <o:OLEObject Type="Embed" ProgID="Equation.DSMT4" ShapeID="_x0000_i1505" DrawAspect="Content" ObjectID="_1515073255" r:id="rId163"/>
              </w:object>
            </w:r>
            <w:r>
              <w:t xml:space="preserve"> </w:t>
            </w:r>
          </w:p>
        </w:tc>
        <w:tc>
          <w:tcPr>
            <w:tcW w:w="2087" w:type="dxa"/>
          </w:tcPr>
          <w:p w14:paraId="4F8D7904" w14:textId="7E11E956" w:rsidR="008F280F" w:rsidRDefault="008F280F" w:rsidP="00C12894">
            <w:pPr>
              <w:tabs>
                <w:tab w:val="left" w:pos="9540"/>
              </w:tabs>
              <w:spacing w:before="60" w:after="60"/>
            </w:pPr>
            <w:r w:rsidRPr="005A6B0B">
              <w:t>1 Mark: Correct answer.</w:t>
            </w:r>
          </w:p>
        </w:tc>
      </w:tr>
    </w:tbl>
    <w:p w14:paraId="54607D79" w14:textId="77777777" w:rsidR="001659DF" w:rsidRDefault="001659DF"/>
    <w:sectPr w:rsidR="001659DF">
      <w:headerReference w:type="default" r:id="rId164"/>
      <w:footerReference w:type="default" r:id="rId165"/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8ACD69F" w14:textId="77777777" w:rsidR="00E2231E" w:rsidRDefault="00E2231E">
      <w:r>
        <w:separator/>
      </w:r>
    </w:p>
  </w:endnote>
  <w:endnote w:type="continuationSeparator" w:id="0">
    <w:p w14:paraId="75289D13" w14:textId="77777777" w:rsidR="00E2231E" w:rsidRDefault="00E223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465075" w14:textId="104BC0E5" w:rsidR="001659DF" w:rsidRDefault="001659DF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FF4B39">
      <w:rPr>
        <w:rStyle w:val="PageNumber"/>
        <w:noProof/>
      </w:rPr>
      <w:t>6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4BA72E3" w14:textId="77777777" w:rsidR="00E2231E" w:rsidRDefault="00E2231E">
      <w:r>
        <w:separator/>
      </w:r>
    </w:p>
  </w:footnote>
  <w:footnote w:type="continuationSeparator" w:id="0">
    <w:p w14:paraId="6482107D" w14:textId="77777777" w:rsidR="00E2231E" w:rsidRDefault="00E223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C15AFD" w14:textId="77777777" w:rsidR="001659DF" w:rsidRDefault="001659DF">
    <w:pPr>
      <w:jc w:val="right"/>
      <w:rPr>
        <w:i/>
        <w:iCs/>
        <w:sz w:val="20"/>
      </w:rPr>
    </w:pPr>
    <w:r>
      <w:rPr>
        <w:i/>
        <w:iCs/>
        <w:sz w:val="20"/>
      </w:rPr>
      <w:t>Year 9 Mathema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753C1A8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8F6630"/>
    <w:multiLevelType w:val="multilevel"/>
    <w:tmpl w:val="AAA2BBA8"/>
    <w:lvl w:ilvl="0">
      <w:start w:val="1"/>
      <w:numFmt w:val="bullet"/>
      <w:pStyle w:val="Criteriapoin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C66"/>
    <w:rsid w:val="00035BF2"/>
    <w:rsid w:val="00110DBC"/>
    <w:rsid w:val="001659DF"/>
    <w:rsid w:val="001963C0"/>
    <w:rsid w:val="001A265F"/>
    <w:rsid w:val="003C40BA"/>
    <w:rsid w:val="003E38CC"/>
    <w:rsid w:val="003F672D"/>
    <w:rsid w:val="004B0900"/>
    <w:rsid w:val="005A0ECA"/>
    <w:rsid w:val="005A6B0B"/>
    <w:rsid w:val="005B5189"/>
    <w:rsid w:val="00603870"/>
    <w:rsid w:val="00634F6F"/>
    <w:rsid w:val="0067710F"/>
    <w:rsid w:val="006D30AB"/>
    <w:rsid w:val="00793215"/>
    <w:rsid w:val="007F449F"/>
    <w:rsid w:val="007F4672"/>
    <w:rsid w:val="007F627D"/>
    <w:rsid w:val="00841043"/>
    <w:rsid w:val="00843CD4"/>
    <w:rsid w:val="008E44CE"/>
    <w:rsid w:val="008F280F"/>
    <w:rsid w:val="00942C7E"/>
    <w:rsid w:val="00A24D04"/>
    <w:rsid w:val="00AF68C6"/>
    <w:rsid w:val="00B11DBF"/>
    <w:rsid w:val="00B45E89"/>
    <w:rsid w:val="00B51F1D"/>
    <w:rsid w:val="00B71C66"/>
    <w:rsid w:val="00BD0671"/>
    <w:rsid w:val="00BD1D6E"/>
    <w:rsid w:val="00CA16F6"/>
    <w:rsid w:val="00CC0C23"/>
    <w:rsid w:val="00DA5C6E"/>
    <w:rsid w:val="00DC58C0"/>
    <w:rsid w:val="00DE595F"/>
    <w:rsid w:val="00E01A88"/>
    <w:rsid w:val="00E2231E"/>
    <w:rsid w:val="00ED0D3E"/>
    <w:rsid w:val="00F67A77"/>
    <w:rsid w:val="00FD339F"/>
    <w:rsid w:val="00FF4B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5F998DA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Head">
    <w:name w:val="SectHead"/>
    <w:basedOn w:val="Normal"/>
    <w:pPr>
      <w:spacing w:after="180"/>
    </w:pPr>
    <w:rPr>
      <w:b/>
      <w:sz w:val="28"/>
    </w:rPr>
  </w:style>
  <w:style w:type="paragraph" w:customStyle="1" w:styleId="Criteriapoint">
    <w:name w:val="Criteria point"/>
    <w:basedOn w:val="Normal"/>
    <w:pPr>
      <w:numPr>
        <w:numId w:val="1"/>
      </w:numPr>
      <w:spacing w:before="60" w:after="60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sid w:val="007F627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627D"/>
    <w:rPr>
      <w:rFonts w:ascii="Lucida Grande" w:eastAsia="Times New Roman" w:hAnsi="Lucida Grande" w:cs="Lucida Grande"/>
      <w:sz w:val="18"/>
      <w:szCs w:val="18"/>
    </w:rPr>
  </w:style>
  <w:style w:type="character" w:customStyle="1" w:styleId="MTConvertedEquation">
    <w:name w:val="MTConvertedEquation"/>
    <w:basedOn w:val="DefaultParagraphFont"/>
    <w:rsid w:val="004B090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165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png"/><Relationship Id="rId124" Type="http://schemas.openxmlformats.org/officeDocument/2006/relationships/image" Target="media/image61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6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54</Words>
  <Characters>4301</Characters>
  <Application>Microsoft Office Word</Application>
  <DocSecurity>0</DocSecurity>
  <Lines>35</Lines>
  <Paragraphs>10</Paragraphs>
  <ScaleCrop>false</ScaleCrop>
  <Company/>
  <LinksUpToDate>false</LinksUpToDate>
  <CharactersWithSpaces>5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4:28:00Z</dcterms:created>
  <dcterms:modified xsi:type="dcterms:W3CDTF">2016-01-23T04:28:00Z</dcterms:modified>
</cp:coreProperties>
</file>